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3938" w:rsidRDefault="005F77A2" w:rsidP="003D598B">
      <w:pPr>
        <w:spacing w:line="192" w:lineRule="auto"/>
        <w:rPr>
          <w:b/>
          <w:bCs/>
          <w:sz w:val="32"/>
          <w:szCs w:val="32"/>
        </w:rPr>
      </w:pPr>
      <w:r>
        <w:rPr>
          <w:noProof/>
          <w:sz w:val="32"/>
          <w:szCs w:val="32"/>
          <w:u w:val="single"/>
          <w:rtl/>
          <w:lang w:eastAsia="fr-FR" w:bidi="ar-SA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1A8D2807" wp14:editId="344562FE">
                <wp:simplePos x="0" y="0"/>
                <wp:positionH relativeFrom="column">
                  <wp:posOffset>172085</wp:posOffset>
                </wp:positionH>
                <wp:positionV relativeFrom="paragraph">
                  <wp:posOffset>-82550</wp:posOffset>
                </wp:positionV>
                <wp:extent cx="1881505" cy="428625"/>
                <wp:effectExtent l="0" t="0" r="0" b="3175"/>
                <wp:wrapNone/>
                <wp:docPr id="1" name="Zone de texte 1">
                  <a:hlinkClick xmlns:a="http://schemas.openxmlformats.org/drawingml/2006/main" r:id="rId6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81505" cy="4286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3E3938" w:rsidRDefault="00ED0D23" w:rsidP="007424E7">
                            <w:pPr>
                              <w:jc w:val="right"/>
                            </w:pPr>
                            <w:r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3E3938" w:rsidRPr="00FF2851">
                              <w:rPr>
                                <w:b/>
                                <w:bCs/>
                              </w:rPr>
                              <w:t>Série d’exercices N°</w:t>
                            </w:r>
                            <w:r w:rsidR="003E3938" w:rsidRPr="009F3493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7424E7" w:rsidRPr="009F3493">
                              <w:rPr>
                                <w:b/>
                                <w:bCs/>
                              </w:rPr>
                              <w:t>6</w:t>
                            </w:r>
                          </w:p>
                          <w:p w:rsidR="003E3938" w:rsidRPr="00FF2851" w:rsidRDefault="003E3938" w:rsidP="003E3938">
                            <w:pPr>
                              <w:jc w:val="right"/>
                              <w:rPr>
                                <w:b/>
                                <w:bCs/>
                              </w:rPr>
                            </w:pPr>
                            <w:r w:rsidRPr="00FF2851">
                              <w:rPr>
                                <w:b/>
                                <w:bCs/>
                              </w:rPr>
                              <w:t xml:space="preserve">    Niveau : 3</w:t>
                            </w:r>
                            <w:r w:rsidRPr="00FF2851">
                              <w:rPr>
                                <w:b/>
                                <w:bCs/>
                                <w:vertAlign w:val="superscript"/>
                              </w:rPr>
                              <w:t>eme</w:t>
                            </w:r>
                            <w:r w:rsidRPr="00FF2851">
                              <w:rPr>
                                <w:b/>
                                <w:bCs/>
                              </w:rPr>
                              <w:t xml:space="preserve"> ASC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1A8D2807" id="_x0000_t202" coordsize="21600,21600" o:spt="202" path="m,l,21600r21600,l21600,xe">
                <v:stroke joinstyle="miter"/>
                <v:path gradientshapeok="t" o:connecttype="rect"/>
              </v:shapetype>
              <v:shape id="Zone de texte 1" o:spid="_x0000_s1026" type="#_x0000_t202" href="http://www.adrarphysic.fr/" style="position:absolute;left:0;text-align:left;margin-left:13.55pt;margin-top:-6.5pt;width:148.15pt;height:33.75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" o:button="t" fillcolor="window" stroked="f" strokeweight=".5pt">
                <v:fill o:detectmouseclick="t"/>
                <v:textbox>
                  <w:txbxContent>
                    <w:p w:rsidR="003E3938" w:rsidRDefault="00ED0D23" w:rsidP="007424E7">
                      <w:pPr>
                        <w:jc w:val="right"/>
                      </w:pPr>
                      <w:r>
                        <w:rPr>
                          <w:b/>
                          <w:bCs/>
                        </w:rPr>
                        <w:t xml:space="preserve"> </w:t>
                      </w:r>
                      <w:r w:rsidR="003E3938" w:rsidRPr="00FF2851">
                        <w:rPr>
                          <w:b/>
                          <w:bCs/>
                        </w:rPr>
                        <w:t>Série d’exercices N°</w:t>
                      </w:r>
                      <w:r w:rsidR="003E3938" w:rsidRPr="009F3493">
                        <w:rPr>
                          <w:b/>
                          <w:bCs/>
                        </w:rPr>
                        <w:t xml:space="preserve"> </w:t>
                      </w:r>
                      <w:r w:rsidR="007424E7" w:rsidRPr="009F3493">
                        <w:rPr>
                          <w:b/>
                          <w:bCs/>
                        </w:rPr>
                        <w:t>6</w:t>
                      </w:r>
                    </w:p>
                    <w:p w:rsidR="003E3938" w:rsidRPr="00FF2851" w:rsidRDefault="003E3938" w:rsidP="003E3938">
                      <w:pPr>
                        <w:jc w:val="right"/>
                        <w:rPr>
                          <w:b/>
                          <w:bCs/>
                        </w:rPr>
                      </w:pPr>
                      <w:r w:rsidRPr="00FF2851">
                        <w:rPr>
                          <w:b/>
                          <w:bCs/>
                        </w:rPr>
                        <w:t xml:space="preserve">    Niveau : 3</w:t>
                      </w:r>
                      <w:r w:rsidRPr="00FF2851">
                        <w:rPr>
                          <w:b/>
                          <w:bCs/>
                          <w:vertAlign w:val="superscript"/>
                        </w:rPr>
                        <w:t>eme</w:t>
                      </w:r>
                      <w:r w:rsidRPr="00FF2851">
                        <w:rPr>
                          <w:b/>
                          <w:bCs/>
                        </w:rPr>
                        <w:t xml:space="preserve"> ASC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32"/>
          <w:szCs w:val="32"/>
          <w:u w:val="single"/>
          <w:rtl/>
          <w:lang w:eastAsia="fr-FR" w:bidi="ar-SA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0669F1D2" wp14:editId="296ECBCC">
                <wp:simplePos x="0" y="0"/>
                <wp:positionH relativeFrom="column">
                  <wp:posOffset>5458460</wp:posOffset>
                </wp:positionH>
                <wp:positionV relativeFrom="paragraph">
                  <wp:posOffset>-82550</wp:posOffset>
                </wp:positionV>
                <wp:extent cx="1615440" cy="428625"/>
                <wp:effectExtent l="0" t="0" r="0" b="3175"/>
                <wp:wrapNone/>
                <wp:docPr id="2" name="Zone de texte 2">
                  <a:hlinkClick xmlns:a="http://schemas.openxmlformats.org/drawingml/2006/main" r:id="rId6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15440" cy="4286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3E3938" w:rsidRPr="00FF2851" w:rsidRDefault="003E3938" w:rsidP="003E3938">
                            <w:pPr>
                              <w:rPr>
                                <w:b/>
                                <w:bCs/>
                              </w:rPr>
                            </w:pPr>
                            <w:r w:rsidRPr="00FF2851">
                              <w:rPr>
                                <w:b/>
                                <w:bCs/>
                              </w:rPr>
                              <w:t xml:space="preserve">Matière : PC     </w:t>
                            </w:r>
                          </w:p>
                          <w:p w:rsidR="003E3938" w:rsidRPr="00FF2851" w:rsidRDefault="003E3938" w:rsidP="003E3938">
                            <w:pPr>
                              <w:rPr>
                                <w:b/>
                                <w:bCs/>
                              </w:rPr>
                            </w:pPr>
                            <w:r w:rsidRPr="00FF2851">
                              <w:rPr>
                                <w:b/>
                                <w:bCs/>
                              </w:rPr>
                              <w:t xml:space="preserve">PROF :  MASK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669F1D2" id="Zone de texte 2" o:spid="_x0000_s1027" type="#_x0000_t202" href="http://www.adrarphysic.fr/" style="position:absolute;left:0;text-align:left;margin-left:429.8pt;margin-top:-6.5pt;width:127.2pt;height:33.7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" o:button="t" fillcolor="window" stroked="f" strokeweight=".5pt">
                <v:fill o:detectmouseclick="t"/>
                <v:textbox>
                  <w:txbxContent>
                    <w:p w:rsidR="003E3938" w:rsidRPr="00FF2851" w:rsidRDefault="003E3938" w:rsidP="003E3938">
                      <w:pPr>
                        <w:rPr>
                          <w:b/>
                          <w:bCs/>
                        </w:rPr>
                      </w:pPr>
                      <w:r w:rsidRPr="00FF2851">
                        <w:rPr>
                          <w:b/>
                          <w:bCs/>
                        </w:rPr>
                        <w:t xml:space="preserve">Matière : PC     </w:t>
                      </w:r>
                    </w:p>
                    <w:p w:rsidR="003E3938" w:rsidRPr="00FF2851" w:rsidRDefault="003E3938" w:rsidP="003E3938">
                      <w:pPr>
                        <w:rPr>
                          <w:b/>
                          <w:bCs/>
                        </w:rPr>
                      </w:pPr>
                      <w:r w:rsidRPr="00FF2851">
                        <w:rPr>
                          <w:b/>
                          <w:bCs/>
                        </w:rPr>
                        <w:t xml:space="preserve">PROF :  MASK </w:t>
                      </w:r>
                    </w:p>
                  </w:txbxContent>
                </v:textbox>
              </v:shape>
            </w:pict>
          </mc:Fallback>
        </mc:AlternateContent>
      </w:r>
      <w:r w:rsidR="00844686">
        <w:rPr>
          <w:noProof/>
          <w:sz w:val="32"/>
          <w:szCs w:val="32"/>
          <w:u w:val="single"/>
          <w:lang w:eastAsia="fr-FR" w:bidi="ar-SA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2415540</wp:posOffset>
                </wp:positionH>
                <wp:positionV relativeFrom="paragraph">
                  <wp:posOffset>-44450</wp:posOffset>
                </wp:positionV>
                <wp:extent cx="2519045" cy="447675"/>
                <wp:effectExtent l="0" t="0" r="0" b="0"/>
                <wp:wrapNone/>
                <wp:docPr id="37" name="WordArt 2">
                  <a:hlinkClick xmlns:a="http://schemas.openxmlformats.org/drawingml/2006/main" r:id="rId6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519045" cy="447675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44686" w:rsidRDefault="00844686" w:rsidP="00844686">
                            <w:pPr>
                              <w:bidi w:val="0"/>
                              <w:jc w:val="center"/>
                            </w:pPr>
                            <w:r>
                              <w:rPr>
                                <w:rFonts w:ascii="Arial Black" w:hAnsi="Arial Black" w:cs="Arial Black"/>
                                <w:color w:val="CCC0D9" w:themeColor="accent4" w:themeTint="66"/>
                                <w:sz w:val="43"/>
                                <w:szCs w:val="43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Etablissement scolaire</w:t>
                            </w:r>
                          </w:p>
                          <w:p w:rsidR="00844686" w:rsidRDefault="00844686" w:rsidP="00844686">
                            <w:pPr>
                              <w:bidi w:val="0"/>
                              <w:jc w:val="center"/>
                            </w:pPr>
                            <w:r>
                              <w:rPr>
                                <w:rFonts w:ascii="Arial Black" w:hAnsi="Arial Black" w:cs="Arial Black"/>
                                <w:color w:val="CCC0D9" w:themeColor="accent4" w:themeTint="66"/>
                                <w:sz w:val="43"/>
                                <w:szCs w:val="43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les palmiers</w:t>
                            </w:r>
                          </w:p>
                        </w:txbxContent>
                      </wps:txbx>
                      <wps:bodyPr wrap="square" lIns="0" tIns="0" rIns="0" bIns="0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WordArt 2" o:spid="_x0000_s1028" type="#_x0000_t202" href="http://www.adrarphysic.fr/" style="position:absolute;left:0;text-align:left;margin-left:190.2pt;margin-top:-3.5pt;width:198.35pt;height:35.25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" o:button="t" filled="f" stroked="f">
                <v:fill o:detectmouseclick="t"/>
                <v:textbox inset="0,0,0,0">
                  <w:txbxContent>
                    <w:p w:rsidR="00844686" w:rsidRDefault="00844686" w:rsidP="00844686">
                      <w:pPr>
                        <w:bidi w:val="0"/>
                        <w:jc w:val="center"/>
                      </w:pPr>
                      <w:r>
                        <w:rPr>
                          <w:rFonts w:ascii="Arial Black" w:hAnsi="Arial Black" w:cs="Arial Black"/>
                          <w:color w:val="CCC0D9" w:themeColor="accent4" w:themeTint="66"/>
                          <w:sz w:val="43"/>
                          <w:szCs w:val="43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Etablissement scolaire</w:t>
                      </w:r>
                    </w:p>
                    <w:p w:rsidR="00844686" w:rsidRDefault="00844686" w:rsidP="00844686">
                      <w:pPr>
                        <w:bidi w:val="0"/>
                        <w:jc w:val="center"/>
                      </w:pPr>
                      <w:r>
                        <w:rPr>
                          <w:rFonts w:ascii="Arial Black" w:hAnsi="Arial Black" w:cs="Arial Black"/>
                          <w:color w:val="CCC0D9" w:themeColor="accent4" w:themeTint="66"/>
                          <w:sz w:val="43"/>
                          <w:szCs w:val="43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 les palmiers</w:t>
                      </w:r>
                    </w:p>
                  </w:txbxContent>
                </v:textbox>
              </v:shape>
            </w:pict>
          </mc:Fallback>
        </mc:AlternateContent>
      </w:r>
      <w:r w:rsidR="003E3938" w:rsidRPr="006004DE">
        <w:rPr>
          <w:b/>
          <w:bCs/>
          <w:sz w:val="32"/>
          <w:szCs w:val="32"/>
          <w:rtl/>
        </w:rPr>
        <w:tab/>
      </w:r>
      <w:r w:rsidR="003E3938" w:rsidRPr="006004DE">
        <w:rPr>
          <w:b/>
          <w:bCs/>
          <w:sz w:val="32"/>
          <w:szCs w:val="32"/>
          <w:rtl/>
        </w:rPr>
        <w:tab/>
      </w:r>
      <w:r w:rsidR="003E3938" w:rsidRPr="006004DE">
        <w:rPr>
          <w:b/>
          <w:bCs/>
          <w:sz w:val="32"/>
          <w:szCs w:val="32"/>
          <w:rtl/>
        </w:rPr>
        <w:tab/>
      </w:r>
      <w:r w:rsidR="003E3938" w:rsidRPr="006004DE">
        <w:rPr>
          <w:b/>
          <w:bCs/>
          <w:sz w:val="32"/>
          <w:szCs w:val="32"/>
          <w:rtl/>
        </w:rPr>
        <w:tab/>
      </w:r>
      <w:r w:rsidR="003E3938" w:rsidRPr="006004DE">
        <w:rPr>
          <w:b/>
          <w:bCs/>
          <w:sz w:val="32"/>
          <w:szCs w:val="32"/>
          <w:rtl/>
        </w:rPr>
        <w:tab/>
      </w:r>
      <w:r w:rsidR="003E3938" w:rsidRPr="006004DE">
        <w:rPr>
          <w:b/>
          <w:bCs/>
          <w:sz w:val="32"/>
          <w:szCs w:val="32"/>
          <w:rtl/>
        </w:rPr>
        <w:tab/>
      </w:r>
      <w:r w:rsidR="003E3938" w:rsidRPr="006004DE">
        <w:rPr>
          <w:b/>
          <w:bCs/>
          <w:sz w:val="32"/>
          <w:szCs w:val="32"/>
          <w:rtl/>
        </w:rPr>
        <w:tab/>
      </w:r>
      <w:r w:rsidR="003E3938" w:rsidRPr="006004DE">
        <w:rPr>
          <w:b/>
          <w:bCs/>
          <w:sz w:val="32"/>
          <w:szCs w:val="32"/>
          <w:rtl/>
        </w:rPr>
        <w:tab/>
      </w:r>
      <w:r w:rsidR="003E3938">
        <w:rPr>
          <w:rFonts w:hint="cs"/>
          <w:b/>
          <w:bCs/>
          <w:sz w:val="32"/>
          <w:szCs w:val="32"/>
          <w:rtl/>
        </w:rPr>
        <w:t xml:space="preserve">        </w:t>
      </w:r>
    </w:p>
    <w:p w:rsidR="003E3938" w:rsidRDefault="003E3938" w:rsidP="003E3938">
      <w:pPr>
        <w:spacing w:line="192" w:lineRule="auto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 </w:t>
      </w:r>
    </w:p>
    <w:p w:rsidR="003E3938" w:rsidRPr="006004DE" w:rsidRDefault="003E3938" w:rsidP="003E3938">
      <w:pPr>
        <w:rPr>
          <w:sz w:val="8"/>
          <w:szCs w:val="8"/>
          <w:rtl/>
        </w:rPr>
      </w:pPr>
    </w:p>
    <w:tbl>
      <w:tblPr>
        <w:bidiVisual/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39"/>
        <w:gridCol w:w="5909"/>
      </w:tblGrid>
      <w:tr w:rsidR="008F6438" w:rsidRPr="006004DE" w:rsidTr="00844686">
        <w:trPr>
          <w:trHeight w:val="9043"/>
          <w:jc w:val="center"/>
        </w:trPr>
        <w:tc>
          <w:tcPr>
            <w:tcW w:w="5339" w:type="dxa"/>
            <w:vAlign w:val="center"/>
          </w:tcPr>
          <w:p w:rsidR="00A37477" w:rsidRPr="00DD7C99" w:rsidRDefault="00A37477" w:rsidP="00A37477">
            <w:pPr>
              <w:bidi w:val="0"/>
              <w:spacing w:line="276" w:lineRule="auto"/>
              <w:rPr>
                <w:sz w:val="22"/>
                <w:szCs w:val="22"/>
              </w:rPr>
            </w:pPr>
            <w:r w:rsidRPr="00DD7C99">
              <w:rPr>
                <w:sz w:val="22"/>
                <w:szCs w:val="22"/>
                <w:lang w:eastAsia="fr-FR"/>
              </w:rPr>
              <w:t xml:space="preserve">1- Que représente la </w:t>
            </w:r>
            <w:proofErr w:type="gramStart"/>
            <w:r w:rsidRPr="00DD7C99">
              <w:rPr>
                <w:sz w:val="22"/>
                <w:szCs w:val="22"/>
                <w:lang w:eastAsia="fr-FR"/>
              </w:rPr>
              <w:t xml:space="preserve">force </w:t>
            </w:r>
            <w:proofErr w:type="gramEnd"/>
            <w:r w:rsidR="005F2789" w:rsidRPr="00DD7C99">
              <w:rPr>
                <w:noProof/>
                <w:position w:val="-4"/>
                <w:sz w:val="22"/>
                <w:szCs w:val="22"/>
              </w:rPr>
              <w:object w:dxaOrig="220" w:dyaOrig="320">
                <v:shape id="_x0000_i1025" type="#_x0000_t75" alt="" style="width:9.75pt;height:14.25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718007241" r:id="rId8"/>
              </w:object>
            </w:r>
            <w:r w:rsidRPr="00DD7C99">
              <w:rPr>
                <w:sz w:val="22"/>
                <w:szCs w:val="22"/>
              </w:rPr>
              <w:t>.</w:t>
            </w:r>
          </w:p>
          <w:p w:rsidR="00A37477" w:rsidRPr="00DD7C99" w:rsidRDefault="00A37477" w:rsidP="003770D9">
            <w:pPr>
              <w:bidi w:val="0"/>
              <w:rPr>
                <w:sz w:val="22"/>
                <w:szCs w:val="22"/>
              </w:rPr>
            </w:pPr>
            <w:r w:rsidRPr="00DD7C99">
              <w:rPr>
                <w:sz w:val="22"/>
                <w:szCs w:val="22"/>
              </w:rPr>
              <w:t xml:space="preserve">2- Déterminer son intensité sachant </w:t>
            </w:r>
            <w:r w:rsidRPr="00DD7C99">
              <w:rPr>
                <w:sz w:val="22"/>
                <w:szCs w:val="22"/>
                <w:lang w:eastAsia="fr-FR"/>
              </w:rPr>
              <w:t xml:space="preserve">qu’elle a été </w:t>
            </w:r>
          </w:p>
          <w:p w:rsidR="00A37477" w:rsidRPr="00DD7C99" w:rsidRDefault="00A37477" w:rsidP="003770D9">
            <w:pPr>
              <w:spacing w:line="276" w:lineRule="auto"/>
              <w:jc w:val="right"/>
              <w:rPr>
                <w:sz w:val="22"/>
                <w:szCs w:val="22"/>
                <w:lang w:eastAsia="fr-FR"/>
              </w:rPr>
            </w:pPr>
            <w:r w:rsidRPr="00DD7C99">
              <w:rPr>
                <w:sz w:val="22"/>
                <w:szCs w:val="22"/>
                <w:lang w:eastAsia="fr-FR"/>
              </w:rPr>
              <w:t xml:space="preserve">    </w:t>
            </w:r>
            <w:r w:rsidR="003770D9">
              <w:rPr>
                <w:sz w:val="22"/>
                <w:szCs w:val="22"/>
                <w:lang w:eastAsia="fr-FR"/>
              </w:rPr>
              <w:t xml:space="preserve">représentée par l’échelle : </w:t>
            </w:r>
            <w:r w:rsidRPr="00DD7C99">
              <w:rPr>
                <w:b/>
                <w:bCs/>
                <w:sz w:val="22"/>
                <w:szCs w:val="22"/>
              </w:rPr>
              <w:t xml:space="preserve">10 N </w:t>
            </w:r>
            <w:r w:rsidRPr="00DD7C99">
              <w:rPr>
                <w:b/>
                <w:bCs/>
                <w:sz w:val="22"/>
                <w:szCs w:val="22"/>
              </w:rPr>
              <w:sym w:font="Symbol" w:char="F0AB"/>
            </w:r>
            <w:r w:rsidRPr="00DD7C99">
              <w:rPr>
                <w:b/>
                <w:bCs/>
                <w:sz w:val="22"/>
                <w:szCs w:val="22"/>
              </w:rPr>
              <w:t xml:space="preserve"> 1 cm.</w:t>
            </w:r>
          </w:p>
          <w:p w:rsidR="00A37477" w:rsidRPr="00DD7C99" w:rsidRDefault="00A37477" w:rsidP="00A37477">
            <w:pPr>
              <w:jc w:val="right"/>
              <w:rPr>
                <w:sz w:val="22"/>
                <w:szCs w:val="22"/>
                <w:lang w:eastAsia="fr-FR"/>
              </w:rPr>
            </w:pPr>
            <w:r w:rsidRPr="00DD7C99">
              <w:rPr>
                <w:sz w:val="22"/>
                <w:szCs w:val="22"/>
              </w:rPr>
              <w:t xml:space="preserve">3- déterminer les caractéristiques de la force </w:t>
            </w:r>
            <w:r w:rsidR="005F2789" w:rsidRPr="00DD7C99">
              <w:rPr>
                <w:noProof/>
                <w:position w:val="-4"/>
                <w:sz w:val="22"/>
                <w:szCs w:val="22"/>
              </w:rPr>
              <w:object w:dxaOrig="260" w:dyaOrig="320">
                <v:shape id="_x0000_i1026" type="#_x0000_t75" alt="" style="width:12pt;height:14.25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718007242" r:id="rId10"/>
              </w:object>
            </w:r>
            <w:r w:rsidRPr="00DD7C99">
              <w:rPr>
                <w:sz w:val="22"/>
                <w:szCs w:val="22"/>
              </w:rPr>
              <w:t xml:space="preserve"> </w:t>
            </w:r>
            <w:r w:rsidRPr="00DD7C99">
              <w:rPr>
                <w:sz w:val="22"/>
                <w:szCs w:val="22"/>
                <w:lang w:eastAsia="fr-FR"/>
              </w:rPr>
              <w:t>exercée</w:t>
            </w:r>
          </w:p>
          <w:p w:rsidR="00A37477" w:rsidRPr="00DD7C99" w:rsidRDefault="00A37477" w:rsidP="00A37477">
            <w:pPr>
              <w:jc w:val="right"/>
              <w:rPr>
                <w:sz w:val="22"/>
                <w:szCs w:val="22"/>
                <w:lang w:eastAsia="fr-FR"/>
              </w:rPr>
            </w:pPr>
            <w:r w:rsidRPr="00DD7C99">
              <w:rPr>
                <w:sz w:val="22"/>
                <w:szCs w:val="22"/>
                <w:lang w:eastAsia="fr-FR"/>
              </w:rPr>
              <w:t xml:space="preserve">    par le bureau sur le corps (C).</w:t>
            </w:r>
          </w:p>
          <w:p w:rsidR="00A37477" w:rsidRDefault="00A37477" w:rsidP="00A37477">
            <w:pPr>
              <w:jc w:val="right"/>
              <w:rPr>
                <w:sz w:val="22"/>
                <w:szCs w:val="22"/>
              </w:rPr>
            </w:pPr>
            <w:r w:rsidRPr="00DD7C99">
              <w:rPr>
                <w:sz w:val="22"/>
                <w:szCs w:val="22"/>
                <w:lang w:eastAsia="fr-FR"/>
              </w:rPr>
              <w:t xml:space="preserve">4- Représenter la force </w:t>
            </w:r>
            <w:r w:rsidR="005F2789" w:rsidRPr="00DD7C99">
              <w:rPr>
                <w:noProof/>
                <w:position w:val="-4"/>
                <w:sz w:val="22"/>
                <w:szCs w:val="22"/>
              </w:rPr>
              <w:object w:dxaOrig="260" w:dyaOrig="320">
                <v:shape id="_x0000_i1027" type="#_x0000_t75" alt="" style="width:12pt;height:14.25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718007243" r:id="rId12"/>
              </w:object>
            </w:r>
            <w:r w:rsidRPr="00DD7C99">
              <w:rPr>
                <w:sz w:val="22"/>
                <w:szCs w:val="22"/>
              </w:rPr>
              <w:t xml:space="preserve"> en utilisant la même échelle : </w:t>
            </w:r>
          </w:p>
          <w:p w:rsidR="00A37477" w:rsidRPr="00DD7C99" w:rsidRDefault="00A37477" w:rsidP="00A37477">
            <w:pPr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</w:t>
            </w:r>
            <w:r w:rsidRPr="00DD7C99">
              <w:rPr>
                <w:b/>
                <w:bCs/>
                <w:sz w:val="22"/>
                <w:szCs w:val="22"/>
              </w:rPr>
              <w:t xml:space="preserve">10 N </w:t>
            </w:r>
            <w:r w:rsidRPr="00DD7C99">
              <w:rPr>
                <w:b/>
                <w:bCs/>
                <w:sz w:val="22"/>
                <w:szCs w:val="22"/>
              </w:rPr>
              <w:sym w:font="Symbol" w:char="F0AB"/>
            </w:r>
            <w:r w:rsidRPr="00DD7C99">
              <w:rPr>
                <w:b/>
                <w:bCs/>
                <w:sz w:val="22"/>
                <w:szCs w:val="22"/>
              </w:rPr>
              <w:t xml:space="preserve"> 1 cm.</w:t>
            </w:r>
          </w:p>
          <w:p w:rsidR="00A37477" w:rsidRPr="000B414E" w:rsidRDefault="00A37477" w:rsidP="00CF4C7F">
            <w:pPr>
              <w:jc w:val="right"/>
              <w:rPr>
                <w:b/>
                <w:bCs/>
                <w:sz w:val="22"/>
                <w:szCs w:val="22"/>
                <w:u w:val="single"/>
                <w:lang w:eastAsia="fr-FR"/>
              </w:rPr>
            </w:pPr>
          </w:p>
          <w:p w:rsidR="008F6438" w:rsidRDefault="008F6438" w:rsidP="00A37477">
            <w:pPr>
              <w:jc w:val="right"/>
              <w:rPr>
                <w:b/>
                <w:bCs/>
                <w:sz w:val="28"/>
                <w:szCs w:val="28"/>
                <w:lang w:eastAsia="fr-FR"/>
              </w:rPr>
            </w:pPr>
            <w:r w:rsidRPr="00E63793">
              <w:rPr>
                <w:b/>
                <w:bCs/>
                <w:sz w:val="28"/>
                <w:szCs w:val="28"/>
                <w:u w:val="single"/>
                <w:lang w:eastAsia="fr-FR"/>
              </w:rPr>
              <w:t xml:space="preserve">Exercice </w:t>
            </w:r>
            <w:r w:rsidR="00A37477">
              <w:rPr>
                <w:b/>
                <w:bCs/>
                <w:sz w:val="28"/>
                <w:szCs w:val="28"/>
                <w:u w:val="single"/>
                <w:lang w:eastAsia="fr-FR"/>
              </w:rPr>
              <w:t>6</w:t>
            </w:r>
            <w:r w:rsidRPr="00E63793">
              <w:rPr>
                <w:b/>
                <w:bCs/>
                <w:sz w:val="28"/>
                <w:szCs w:val="28"/>
                <w:lang w:eastAsia="fr-FR"/>
              </w:rPr>
              <w:t xml:space="preserve"> :</w:t>
            </w:r>
          </w:p>
          <w:p w:rsidR="00E63793" w:rsidRPr="00420D9C" w:rsidRDefault="00DD7C99" w:rsidP="00E63793">
            <w:pPr>
              <w:jc w:val="right"/>
              <w:rPr>
                <w:sz w:val="22"/>
                <w:szCs w:val="22"/>
                <w:lang w:eastAsia="fr-FR"/>
              </w:rPr>
            </w:pPr>
            <w:r w:rsidRPr="00420D9C">
              <w:rPr>
                <w:sz w:val="22"/>
                <w:szCs w:val="22"/>
                <w:lang w:eastAsia="fr-FR"/>
              </w:rPr>
              <w:t>Un corps solide (S) est posé sur un plan lisse incliné comme l’indique la figure ci-dessous.</w:t>
            </w:r>
          </w:p>
          <w:p w:rsidR="009B62C6" w:rsidRPr="00420D9C" w:rsidRDefault="00DD7C99" w:rsidP="00E63793">
            <w:pPr>
              <w:jc w:val="right"/>
              <w:rPr>
                <w:b/>
                <w:bCs/>
                <w:sz w:val="22"/>
                <w:szCs w:val="22"/>
                <w:u w:val="single"/>
                <w:lang w:eastAsia="fr-FR"/>
              </w:rPr>
            </w:pPr>
            <w:r w:rsidRPr="00420D9C">
              <w:rPr>
                <w:rFonts w:hint="cs"/>
                <w:noProof/>
                <w:sz w:val="22"/>
                <w:szCs w:val="22"/>
                <w:u w:val="single"/>
                <w:rtl/>
                <w:lang w:eastAsia="fr-FR" w:bidi="ar-SA"/>
              </w:rPr>
              <mc:AlternateContent>
                <mc:Choice Requires="wpg">
                  <w:drawing>
                    <wp:anchor distT="0" distB="0" distL="114300" distR="114300" simplePos="0" relativeHeight="251680256" behindDoc="0" locked="0" layoutInCell="1" allowOverlap="1" wp14:anchorId="354D8C6A" wp14:editId="7B1091FA">
                      <wp:simplePos x="0" y="0"/>
                      <wp:positionH relativeFrom="column">
                        <wp:posOffset>160655</wp:posOffset>
                      </wp:positionH>
                      <wp:positionV relativeFrom="paragraph">
                        <wp:posOffset>74930</wp:posOffset>
                      </wp:positionV>
                      <wp:extent cx="2571750" cy="913765"/>
                      <wp:effectExtent l="0" t="0" r="6350" b="26035"/>
                      <wp:wrapNone/>
                      <wp:docPr id="23" name="Groupe 23">
                        <a:hlinkClick xmlns:a="http://schemas.openxmlformats.org/drawingml/2006/main" r:id="rId6"/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571750" cy="913765"/>
                                <a:chOff x="-152400" y="0"/>
                                <a:chExt cx="2571750" cy="914163"/>
                              </a:xfrm>
                            </wpg:grpSpPr>
                            <wpg:grpSp>
                              <wpg:cNvPr id="24" name="Groupe 24"/>
                              <wpg:cNvGrpSpPr/>
                              <wpg:grpSpPr>
                                <a:xfrm>
                                  <a:off x="-152400" y="223283"/>
                                  <a:ext cx="2571750" cy="690880"/>
                                  <a:chOff x="-152425" y="0"/>
                                  <a:chExt cx="2572165" cy="690880"/>
                                </a:xfrm>
                              </wpg:grpSpPr>
                              <wpg:grpSp>
                                <wpg:cNvPr id="25" name="Groupe 25"/>
                                <wpg:cNvGrpSpPr/>
                                <wpg:grpSpPr>
                                  <a:xfrm>
                                    <a:off x="372140" y="0"/>
                                    <a:ext cx="1530985" cy="690880"/>
                                    <a:chOff x="0" y="0"/>
                                    <a:chExt cx="1531088" cy="691116"/>
                                  </a:xfrm>
                                </wpg:grpSpPr>
                                <wps:wsp>
                                  <wps:cNvPr id="26" name="Connecteur droit 2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691116"/>
                                      <a:ext cx="152971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7" name="Connecteur droit 2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59488" y="0"/>
                                      <a:ext cx="1371600" cy="68770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" name="Organigramme : Connecteur 2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5544" y="297712"/>
                                      <a:ext cx="36008" cy="36028"/>
                                    </a:xfrm>
                                    <a:prstGeom prst="flowChartConnector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29" name="Groupe 29"/>
                                  <wpg:cNvGrpSpPr/>
                                  <wpg:grpSpPr>
                                    <a:xfrm>
                                      <a:off x="648586" y="0"/>
                                      <a:ext cx="481330" cy="318135"/>
                                      <a:chOff x="0" y="0"/>
                                      <a:chExt cx="481330" cy="318135"/>
                                    </a:xfrm>
                                  </wpg:grpSpPr>
                                  <wps:wsp>
                                    <wps:cNvPr id="30" name="Organigramme : Connecteur 3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23281" y="127589"/>
                                        <a:ext cx="45729" cy="45755"/>
                                      </a:xfrm>
                                      <a:prstGeom prst="flowChartConnector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1" name="Rectangle à coins arrondis 31"/>
                                    <wps:cNvSpPr/>
                                    <wps:spPr>
                                      <a:xfrm rot="1626579">
                                        <a:off x="0" y="0"/>
                                        <a:ext cx="481330" cy="318135"/>
                                      </a:xfrm>
                                      <a:prstGeom prst="roundRect">
                                        <a:avLst/>
                                      </a:prstGeom>
                                      <a:noFill/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288" name="Zone de texte 288"/>
                                <wps:cNvSpPr txBox="1"/>
                                <wps:spPr>
                                  <a:xfrm>
                                    <a:off x="1594884" y="170121"/>
                                    <a:ext cx="824856" cy="27876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9B62C6" w:rsidRPr="00DD7C99" w:rsidRDefault="009B62C6" w:rsidP="00DD7C99">
                                      <w:pPr>
                                        <w:bidi w:val="0"/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rFonts w:hint="cs"/>
                                          <w:rtl/>
                                        </w:rPr>
                                        <w:t xml:space="preserve"> </w:t>
                                      </w:r>
                                      <w:r w:rsidR="00DD7C99" w:rsidRPr="00DD7C99"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</w:rPr>
                                        <w:t>Corps (S</w:t>
                                      </w:r>
                                      <w:r w:rsidRPr="00DD7C99"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</w:rPr>
                                        <w:t>)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89" name="Zone de texte 289"/>
                                <wps:cNvSpPr txBox="1"/>
                                <wps:spPr>
                                  <a:xfrm>
                                    <a:off x="-152425" y="42529"/>
                                    <a:ext cx="673760" cy="58479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9B62C6" w:rsidRDefault="009B62C6" w:rsidP="00DD7C99">
                                      <w:pPr>
                                        <w:jc w:val="center"/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</w:rPr>
                                      </w:pPr>
                                      <w:proofErr w:type="gramStart"/>
                                      <w:r w:rsidRPr="00DD7C99"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</w:rPr>
                                        <w:t>plan</w:t>
                                      </w:r>
                                      <w:proofErr w:type="gramEnd"/>
                                      <w:r w:rsidRPr="00DD7C99"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</w:rPr>
                                        <w:t xml:space="preserve"> lisse</w:t>
                                      </w:r>
                                    </w:p>
                                    <w:p w:rsidR="00DD7C99" w:rsidRPr="00DD7C99" w:rsidRDefault="00DD7C99" w:rsidP="009B62C6">
                                      <w:pPr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</w:rPr>
                                        <w:t>incliné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90" name="Forme libre 290"/>
                              <wps:cNvSpPr/>
                              <wps:spPr>
                                <a:xfrm>
                                  <a:off x="350873" y="0"/>
                                  <a:ext cx="333421" cy="265430"/>
                                </a:xfrm>
                                <a:custGeom>
                                  <a:avLst/>
                                  <a:gdLst>
                                    <a:gd name="connsiteX0" fmla="*/ 0 w 325019"/>
                                    <a:gd name="connsiteY0" fmla="*/ 265999 h 265999"/>
                                    <a:gd name="connsiteX1" fmla="*/ 202019 w 325019"/>
                                    <a:gd name="connsiteY1" fmla="*/ 185 h 265999"/>
                                    <a:gd name="connsiteX2" fmla="*/ 318977 w 325019"/>
                                    <a:gd name="connsiteY2" fmla="*/ 223469 h 265999"/>
                                    <a:gd name="connsiteX3" fmla="*/ 297712 w 325019"/>
                                    <a:gd name="connsiteY3" fmla="*/ 191571 h 265999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325019" h="265999">
                                      <a:moveTo>
                                        <a:pt x="0" y="265999"/>
                                      </a:moveTo>
                                      <a:cubicBezTo>
                                        <a:pt x="74428" y="136636"/>
                                        <a:pt x="148856" y="7273"/>
                                        <a:pt x="202019" y="185"/>
                                      </a:cubicBezTo>
                                      <a:cubicBezTo>
                                        <a:pt x="255182" y="-6903"/>
                                        <a:pt x="303028" y="191571"/>
                                        <a:pt x="318977" y="223469"/>
                                      </a:cubicBezTo>
                                      <a:cubicBezTo>
                                        <a:pt x="334926" y="255367"/>
                                        <a:pt x="316319" y="223469"/>
                                        <a:pt x="297712" y="191571"/>
                                      </a:cubicBezTo>
                                    </a:path>
                                  </a:pathLst>
                                </a:cu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354D8C6A" id="Groupe 23" o:spid="_x0000_s1029" href="http://www.adrarphysic.fr/" style="position:absolute;margin-left:12.65pt;margin-top:5.9pt;width:202.5pt;height:71.95pt;z-index:251680256;mso-width-relative:margin;mso-height-relative:margin" coordorigin="-1524" coordsize="25717,91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" o:button="t">
                      <v:group id="Groupe 24" o:spid="_x0000_s1030" style="position:absolute;left:-1524;top:2232;width:25717;height:6909" coordorigin="-1524" coordsize="25721,69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">
                        <v:group id="Groupe 25" o:spid="_x0000_s1031" style="position:absolute;left:3721;width:15310;height:6908" coordsize="15310,69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">
                          <v:line id="Connecteur droit 26" o:spid="_x0000_s1032" style="position:absolute;flip:y;visibility:visible;mso-wrap-style:square" from="0,6911" to="15297,69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" strokeweight="1.5pt"/>
                          <v:line id="Connecteur droit 27" o:spid="_x0000_s1033" style="position:absolute;visibility:visible;mso-wrap-style:square" from="1594,0" to="15310,6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" strokeweight="1.5pt"/>
                          <v:shapetype id="_x0000_t120" coordsize="21600,21600" o:spt="120" path="m10800,qx,10800,10800,21600,21600,10800,10800,xe">
                            <v:path gradientshapeok="t" o:connecttype="custom" o:connectlocs="10800,0;3163,3163;0,10800;3163,18437;10800,21600;18437,18437;21600,10800;18437,3163" textboxrect="3163,3163,18437,18437"/>
                          </v:shapetype>
                          <v:shape id="Organigramme : Connecteur 28" o:spid="_x0000_s1034" type="#_x0000_t120" style="position:absolute;left:7655;top:297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" fillcolor="black"/>
                          <v:group id="Groupe 29" o:spid="_x0000_s1035" style="position:absolute;left:6485;width:4814;height:3181" coordsize="481330,318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">
                            <v:shape id="Organigramme : Connecteur 30" o:spid="_x0000_s1036" type="#_x0000_t120" style="position:absolute;left:223281;top:127589;width:45729;height:457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" fillcolor="black"/>
                            <v:roundrect id="Rectangle à coins arrondis 31" o:spid="_x0000_s1037" style="position:absolute;width:481330;height:318135;rotation:1776658fd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" filled="f" strokecolor="#243f60 [1604]" strokeweight="2pt"/>
                          </v:group>
                        </v:group>
                        <v:shape id="Zone de texte 288" o:spid="_x0000_s1038" type="#_x0000_t202" style="position:absolute;left:15948;top:1701;width:8249;height:27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" fillcolor="white [3201]" stroked="f" strokeweight=".5pt">
                          <v:textbox>
                            <w:txbxContent>
                              <w:p w:rsidR="009B62C6" w:rsidRPr="00DD7C99" w:rsidRDefault="009B62C6" w:rsidP="00DD7C99">
                                <w:pPr>
                                  <w:bidi w:val="0"/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</w:rPr>
                                  <w:t xml:space="preserve"> </w:t>
                                </w:r>
                                <w:r w:rsidR="00DD7C99" w:rsidRPr="00DD7C99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Corps (S</w:t>
                                </w:r>
                                <w:r w:rsidRPr="00DD7C99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)</w:t>
                                </w:r>
                              </w:p>
                            </w:txbxContent>
                          </v:textbox>
                        </v:shape>
                        <v:shape id="Zone de texte 289" o:spid="_x0000_s1039" type="#_x0000_t202" style="position:absolute;left:-1524;top:425;width:6737;height:58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" fillcolor="white [3201]" stroked="f" strokeweight=".5pt">
                          <v:textbox>
                            <w:txbxContent>
                              <w:p w:rsidR="009B62C6" w:rsidRDefault="009B62C6" w:rsidP="00DD7C99">
                                <w:pPr>
                                  <w:jc w:val="center"/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proofErr w:type="gramStart"/>
                                <w:r w:rsidRPr="00DD7C99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plan</w:t>
                                </w:r>
                                <w:proofErr w:type="gramEnd"/>
                                <w:r w:rsidRPr="00DD7C99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 xml:space="preserve"> lisse</w:t>
                                </w:r>
                              </w:p>
                              <w:p w:rsidR="00DD7C99" w:rsidRPr="00DD7C99" w:rsidRDefault="00DD7C99" w:rsidP="009B62C6">
                                <w:pP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incliné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</v:group>
                      <v:shape id="Forme libre 290" o:spid="_x0000_s1040" style="position:absolute;left:3508;width:3334;height:2654;visibility:visible;mso-wrap-style:square;v-text-anchor:middle" coordsize="325019,2659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" path="m,265999c74428,136636,148856,7273,202019,185v53163,-7088,101009,191386,116958,223284c334926,255367,316319,223469,297712,191571e" filled="f" strokecolor="black [3213]">
                        <v:path arrowok="t" o:connecttype="custom" o:connectlocs="0,265430;207241,185;327223,222991;305408,191161" o:connectangles="0,0,0,0"/>
                      </v:shape>
                    </v:group>
                  </w:pict>
                </mc:Fallback>
              </mc:AlternateContent>
            </w:r>
          </w:p>
          <w:p w:rsidR="009B62C6" w:rsidRPr="00420D9C" w:rsidRDefault="009B62C6" w:rsidP="00E63793">
            <w:pPr>
              <w:jc w:val="right"/>
              <w:rPr>
                <w:b/>
                <w:bCs/>
                <w:sz w:val="22"/>
                <w:szCs w:val="22"/>
                <w:u w:val="single"/>
                <w:lang w:eastAsia="fr-FR"/>
              </w:rPr>
            </w:pPr>
          </w:p>
          <w:p w:rsidR="009B62C6" w:rsidRPr="00420D9C" w:rsidRDefault="009B62C6" w:rsidP="00E63793">
            <w:pPr>
              <w:jc w:val="right"/>
              <w:rPr>
                <w:b/>
                <w:bCs/>
                <w:sz w:val="22"/>
                <w:szCs w:val="22"/>
                <w:u w:val="single"/>
                <w:lang w:eastAsia="fr-FR"/>
              </w:rPr>
            </w:pPr>
          </w:p>
          <w:p w:rsidR="008F6438" w:rsidRPr="00420D9C" w:rsidRDefault="008F6438" w:rsidP="006926B1">
            <w:pPr>
              <w:spacing w:line="276" w:lineRule="auto"/>
              <w:jc w:val="right"/>
              <w:rPr>
                <w:sz w:val="22"/>
                <w:szCs w:val="22"/>
                <w:lang w:eastAsia="fr-FR"/>
              </w:rPr>
            </w:pPr>
          </w:p>
          <w:p w:rsidR="00500004" w:rsidRPr="00420D9C" w:rsidRDefault="00500004" w:rsidP="006926B1">
            <w:pPr>
              <w:spacing w:line="276" w:lineRule="auto"/>
              <w:jc w:val="right"/>
              <w:rPr>
                <w:sz w:val="22"/>
                <w:szCs w:val="22"/>
                <w:lang w:eastAsia="fr-FR"/>
              </w:rPr>
            </w:pPr>
          </w:p>
          <w:p w:rsidR="00DD7C99" w:rsidRDefault="00DD7C99" w:rsidP="006926B1">
            <w:pPr>
              <w:spacing w:line="276" w:lineRule="auto"/>
              <w:jc w:val="right"/>
              <w:rPr>
                <w:sz w:val="22"/>
                <w:szCs w:val="22"/>
                <w:lang w:eastAsia="fr-FR"/>
              </w:rPr>
            </w:pPr>
          </w:p>
          <w:p w:rsidR="00420D9C" w:rsidRPr="00420D9C" w:rsidRDefault="00420D9C" w:rsidP="006926B1">
            <w:pPr>
              <w:spacing w:line="276" w:lineRule="auto"/>
              <w:jc w:val="right"/>
              <w:rPr>
                <w:sz w:val="22"/>
                <w:szCs w:val="22"/>
                <w:lang w:eastAsia="fr-FR"/>
              </w:rPr>
            </w:pPr>
          </w:p>
          <w:p w:rsidR="00420D9C" w:rsidRDefault="00420D9C" w:rsidP="00420D9C">
            <w:pPr>
              <w:jc w:val="right"/>
              <w:rPr>
                <w:sz w:val="22"/>
                <w:szCs w:val="22"/>
                <w:lang w:eastAsia="fr-FR"/>
              </w:rPr>
            </w:pPr>
            <w:r w:rsidRPr="00420D9C">
              <w:rPr>
                <w:sz w:val="22"/>
                <w:szCs w:val="22"/>
                <w:lang w:eastAsia="fr-FR"/>
              </w:rPr>
              <w:t xml:space="preserve">1- </w:t>
            </w:r>
            <w:r w:rsidR="00DD7C99" w:rsidRPr="00420D9C">
              <w:rPr>
                <w:sz w:val="22"/>
                <w:szCs w:val="22"/>
                <w:lang w:eastAsia="fr-FR"/>
              </w:rPr>
              <w:t xml:space="preserve">Montrer </w:t>
            </w:r>
            <w:r>
              <w:rPr>
                <w:sz w:val="22"/>
                <w:szCs w:val="22"/>
                <w:lang w:eastAsia="fr-FR"/>
              </w:rPr>
              <w:t xml:space="preserve">à l’aide d’une représentation des deux forces </w:t>
            </w:r>
          </w:p>
          <w:p w:rsidR="00420D9C" w:rsidRDefault="00420D9C" w:rsidP="00420D9C">
            <w:pPr>
              <w:jc w:val="right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   agissant sur le corps (S) et </w:t>
            </w:r>
            <w:r w:rsidR="00DD7C99" w:rsidRPr="00420D9C">
              <w:rPr>
                <w:sz w:val="22"/>
                <w:szCs w:val="22"/>
                <w:lang w:eastAsia="fr-FR"/>
              </w:rPr>
              <w:t>en utilisant les conditions</w:t>
            </w:r>
          </w:p>
          <w:p w:rsidR="00420D9C" w:rsidRDefault="00420D9C" w:rsidP="00420D9C">
            <w:pPr>
              <w:jc w:val="right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   </w:t>
            </w:r>
            <w:r w:rsidR="00DD7C99" w:rsidRPr="00420D9C">
              <w:rPr>
                <w:sz w:val="22"/>
                <w:szCs w:val="22"/>
                <w:lang w:eastAsia="fr-FR"/>
              </w:rPr>
              <w:t>d’équilibre que le corps (S) ne peut pas être en</w:t>
            </w:r>
            <w:r>
              <w:rPr>
                <w:sz w:val="22"/>
                <w:szCs w:val="22"/>
                <w:lang w:eastAsia="fr-FR"/>
              </w:rPr>
              <w:t xml:space="preserve"> </w:t>
            </w:r>
            <w:r w:rsidR="00DD7C99" w:rsidRPr="00420D9C">
              <w:rPr>
                <w:sz w:val="22"/>
                <w:szCs w:val="22"/>
                <w:lang w:eastAsia="fr-FR"/>
              </w:rPr>
              <w:t>équilibre</w:t>
            </w:r>
          </w:p>
          <w:p w:rsidR="00420D9C" w:rsidRDefault="00420D9C" w:rsidP="00420D9C">
            <w:pPr>
              <w:spacing w:line="360" w:lineRule="auto"/>
              <w:jc w:val="right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  </w:t>
            </w:r>
            <w:r w:rsidR="00DD7C99" w:rsidRPr="00420D9C">
              <w:rPr>
                <w:sz w:val="22"/>
                <w:szCs w:val="22"/>
                <w:lang w:eastAsia="fr-FR"/>
              </w:rPr>
              <w:t xml:space="preserve"> même</w:t>
            </w:r>
            <w:r>
              <w:rPr>
                <w:sz w:val="22"/>
                <w:szCs w:val="22"/>
                <w:lang w:eastAsia="fr-FR"/>
              </w:rPr>
              <w:t xml:space="preserve"> si les deux forces auront </w:t>
            </w:r>
            <w:r w:rsidR="00DD7C99" w:rsidRPr="00420D9C">
              <w:rPr>
                <w:sz w:val="22"/>
                <w:szCs w:val="22"/>
                <w:lang w:eastAsia="fr-FR"/>
              </w:rPr>
              <w:t>une même</w:t>
            </w:r>
            <w:r>
              <w:rPr>
                <w:sz w:val="22"/>
                <w:szCs w:val="22"/>
                <w:lang w:eastAsia="fr-FR"/>
              </w:rPr>
              <w:t xml:space="preserve"> </w:t>
            </w:r>
            <w:r w:rsidR="00DD7C99" w:rsidRPr="00420D9C">
              <w:rPr>
                <w:sz w:val="22"/>
                <w:szCs w:val="22"/>
                <w:lang w:eastAsia="fr-FR"/>
              </w:rPr>
              <w:t>intensité.</w:t>
            </w:r>
          </w:p>
          <w:p w:rsidR="00420D9C" w:rsidRDefault="00420D9C" w:rsidP="00420D9C">
            <w:pPr>
              <w:jc w:val="right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>2- Que se passerait-il si le plan incliné était rugueux ?</w:t>
            </w:r>
          </w:p>
          <w:p w:rsidR="00420D9C" w:rsidRPr="00420D9C" w:rsidRDefault="00420D9C" w:rsidP="00420D9C">
            <w:pPr>
              <w:jc w:val="right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     justifier à l’aide d’un schéma. </w:t>
            </w:r>
          </w:p>
          <w:p w:rsidR="00DD7C99" w:rsidRPr="000B414E" w:rsidRDefault="00DD7C99" w:rsidP="0012030E">
            <w:pPr>
              <w:spacing w:line="276" w:lineRule="auto"/>
              <w:jc w:val="right"/>
              <w:rPr>
                <w:sz w:val="22"/>
                <w:szCs w:val="22"/>
                <w:lang w:eastAsia="fr-FR"/>
              </w:rPr>
            </w:pPr>
            <w:r>
              <w:rPr>
                <w:lang w:eastAsia="fr-FR"/>
              </w:rPr>
              <w:t xml:space="preserve">  </w:t>
            </w:r>
          </w:p>
          <w:p w:rsidR="008F6438" w:rsidRDefault="008F6438" w:rsidP="008D3860">
            <w:pPr>
              <w:jc w:val="right"/>
              <w:rPr>
                <w:b/>
                <w:bCs/>
                <w:sz w:val="28"/>
                <w:szCs w:val="28"/>
                <w:lang w:eastAsia="fr-FR"/>
              </w:rPr>
            </w:pPr>
            <w:r w:rsidRPr="00E63793">
              <w:rPr>
                <w:b/>
                <w:bCs/>
                <w:sz w:val="28"/>
                <w:szCs w:val="28"/>
                <w:u w:val="single"/>
                <w:lang w:eastAsia="fr-FR"/>
              </w:rPr>
              <w:t xml:space="preserve">Exercice </w:t>
            </w:r>
            <w:r w:rsidR="008D3860">
              <w:rPr>
                <w:b/>
                <w:bCs/>
                <w:sz w:val="28"/>
                <w:szCs w:val="28"/>
                <w:u w:val="single"/>
                <w:lang w:eastAsia="fr-FR"/>
              </w:rPr>
              <w:t>7</w:t>
            </w:r>
            <w:r w:rsidRPr="00E63793">
              <w:rPr>
                <w:b/>
                <w:bCs/>
                <w:sz w:val="28"/>
                <w:szCs w:val="28"/>
                <w:lang w:eastAsia="fr-FR"/>
              </w:rPr>
              <w:t xml:space="preserve"> :</w:t>
            </w:r>
          </w:p>
          <w:p w:rsidR="00AB5749" w:rsidRDefault="008834FF" w:rsidP="00E63793">
            <w:pPr>
              <w:jc w:val="right"/>
              <w:rPr>
                <w:sz w:val="22"/>
                <w:szCs w:val="22"/>
                <w:lang w:eastAsia="fr-FR"/>
              </w:rPr>
            </w:pPr>
            <w:r>
              <w:rPr>
                <w:b/>
                <w:bCs/>
                <w:noProof/>
                <w:sz w:val="28"/>
                <w:szCs w:val="28"/>
                <w:u w:val="single"/>
                <w:lang w:eastAsia="fr-FR" w:bidi="ar-SA"/>
              </w:rPr>
              <mc:AlternateContent>
                <mc:Choice Requires="wpg">
                  <w:drawing>
                    <wp:anchor distT="0" distB="0" distL="114300" distR="114300" simplePos="0" relativeHeight="251664896" behindDoc="0" locked="0" layoutInCell="1" allowOverlap="1">
                      <wp:simplePos x="0" y="0"/>
                      <wp:positionH relativeFrom="column">
                        <wp:posOffset>2001520</wp:posOffset>
                      </wp:positionH>
                      <wp:positionV relativeFrom="paragraph">
                        <wp:posOffset>7620</wp:posOffset>
                      </wp:positionV>
                      <wp:extent cx="1280160" cy="1974215"/>
                      <wp:effectExtent l="0" t="0" r="2540" b="0"/>
                      <wp:wrapNone/>
                      <wp:docPr id="306" name="Groupe 306">
                        <a:hlinkClick xmlns:a="http://schemas.openxmlformats.org/drawingml/2006/main" r:id="rId6"/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80160" cy="1974215"/>
                                <a:chOff x="0" y="0"/>
                                <a:chExt cx="1280160" cy="197421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00" name="Image 300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rot="10800000">
                                  <a:off x="0" y="0"/>
                                  <a:ext cx="1212850" cy="197421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303" name="Zone de texte 303"/>
                              <wps:cNvSpPr txBox="1"/>
                              <wps:spPr>
                                <a:xfrm>
                                  <a:off x="204826" y="95097"/>
                                  <a:ext cx="500380" cy="234086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247BB9" w:rsidRPr="00247BB9" w:rsidRDefault="00247BB9">
                                    <w:pPr>
                                      <w:rPr>
                                        <w:b/>
                                        <w:bCs/>
                                        <w:sz w:val="16"/>
                                        <w:szCs w:val="16"/>
                                      </w:rPr>
                                    </w:pPr>
                                    <w:r w:rsidRPr="00247BB9">
                                      <w:rPr>
                                        <w:b/>
                                        <w:bCs/>
                                        <w:sz w:val="16"/>
                                        <w:szCs w:val="16"/>
                                      </w:rPr>
                                      <w:t>Ballon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04" name="Zone de texte 304"/>
                              <wps:cNvSpPr txBox="1"/>
                              <wps:spPr>
                                <a:xfrm>
                                  <a:off x="51207" y="475488"/>
                                  <a:ext cx="328372" cy="2190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247BB9" w:rsidRPr="00247BB9" w:rsidRDefault="00E55BFD" w:rsidP="00E55BFD">
                                    <w:pPr>
                                      <w:jc w:val="right"/>
                                      <w:rPr>
                                        <w:b/>
                                        <w:bCs/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16"/>
                                        <w:szCs w:val="16"/>
                                      </w:rPr>
                                      <w:t>Ali</w:t>
                                    </w:r>
                                  </w:p>
                                  <w:p w:rsidR="00247BB9" w:rsidRDefault="00247BB9"/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05" name="Zone de texte 305"/>
                              <wps:cNvSpPr txBox="1"/>
                              <wps:spPr>
                                <a:xfrm>
                                  <a:off x="936346" y="504749"/>
                                  <a:ext cx="343814" cy="1968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55BFD" w:rsidRPr="00247BB9" w:rsidRDefault="00E55BFD" w:rsidP="00E55BFD">
                                    <w:pPr>
                                      <w:jc w:val="right"/>
                                      <w:rPr>
                                        <w:b/>
                                        <w:bCs/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16"/>
                                        <w:szCs w:val="16"/>
                                      </w:rPr>
                                      <w:t>Fil</w:t>
                                    </w:r>
                                  </w:p>
                                  <w:p w:rsidR="00E55BFD" w:rsidRDefault="00E55BFD"/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id="Groupe 306" o:spid="_x0000_s1041" href="http://www.adrarphysic.fr/" style="position:absolute;margin-left:157.6pt;margin-top:.6pt;width:100.8pt;height:155.45pt;z-index:251664896;mso-width-relative:margin;mso-height-relative:margin" coordsize="12801,19742" o:gfxdata="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" o:button="t">
                      <v:shape id="Image 300" o:spid="_x0000_s1042" type="#_x0000_t75" style="position:absolute;width:12128;height:19742;rotation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">
                        <v:imagedata r:id="rId14" o:title=""/>
                      </v:shape>
                      <v:shape id="Zone de texte 303" o:spid="_x0000_s1043" type="#_x0000_t202" style="position:absolute;left:2048;top:950;width:5004;height:23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" fillcolor="white [3201]" stroked="f" strokeweight=".5pt">
                        <v:textbox>
                          <w:txbxContent>
                            <w:p w:rsidR="00247BB9" w:rsidRPr="00247BB9" w:rsidRDefault="00247BB9">
                              <w:pPr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</w:pPr>
                              <w:r w:rsidRPr="00247BB9"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  <w:t>Ballon</w:t>
                              </w:r>
                            </w:p>
                          </w:txbxContent>
                        </v:textbox>
                      </v:shape>
                      <v:shape id="Zone de texte 304" o:spid="_x0000_s1044" type="#_x0000_t202" style="position:absolute;left:512;top:4754;width:3283;height:2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" fillcolor="white [3201]" stroked="f" strokeweight=".5pt">
                        <v:textbox>
                          <w:txbxContent>
                            <w:p w:rsidR="00247BB9" w:rsidRPr="00247BB9" w:rsidRDefault="00E55BFD" w:rsidP="00E55BFD">
                              <w:pPr>
                                <w:jc w:val="right"/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  <w:t>Ali</w:t>
                              </w:r>
                            </w:p>
                            <w:p w:rsidR="00247BB9" w:rsidRDefault="00247BB9"/>
                          </w:txbxContent>
                        </v:textbox>
                      </v:shape>
                      <v:shape id="Zone de texte 305" o:spid="_x0000_s1045" type="#_x0000_t202" style="position:absolute;left:9363;top:5047;width:3438;height:19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" fillcolor="white [3201]" stroked="f" strokeweight=".5pt">
                        <v:textbox>
                          <w:txbxContent>
                            <w:p w:rsidR="00E55BFD" w:rsidRPr="00247BB9" w:rsidRDefault="00E55BFD" w:rsidP="00E55BFD">
                              <w:pPr>
                                <w:jc w:val="right"/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6"/>
                                  <w:szCs w:val="16"/>
                                </w:rPr>
                                <w:t>Fil</w:t>
                              </w:r>
                            </w:p>
                            <w:p w:rsidR="00E55BFD" w:rsidRDefault="00E55BFD"/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AB5749" w:rsidRPr="00AB5749">
              <w:rPr>
                <w:sz w:val="22"/>
                <w:szCs w:val="22"/>
                <w:lang w:eastAsia="fr-FR"/>
              </w:rPr>
              <w:t>Ali, immobile,</w:t>
            </w:r>
            <w:r w:rsidR="00AB5749">
              <w:rPr>
                <w:sz w:val="22"/>
                <w:szCs w:val="22"/>
                <w:lang w:eastAsia="fr-FR"/>
              </w:rPr>
              <w:t xml:space="preserve"> tient un ballon </w:t>
            </w:r>
          </w:p>
          <w:p w:rsidR="00AB5749" w:rsidRDefault="008834FF" w:rsidP="00E63793">
            <w:pPr>
              <w:jc w:val="right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>g</w:t>
            </w:r>
            <w:r w:rsidR="00AB5749">
              <w:rPr>
                <w:sz w:val="22"/>
                <w:szCs w:val="22"/>
                <w:lang w:eastAsia="fr-FR"/>
              </w:rPr>
              <w:t xml:space="preserve">onflé avec de l’hélium </w:t>
            </w:r>
            <w:proofErr w:type="gramStart"/>
            <w:r w:rsidR="00AB5749">
              <w:rPr>
                <w:sz w:val="22"/>
                <w:szCs w:val="22"/>
                <w:lang w:eastAsia="fr-FR"/>
              </w:rPr>
              <w:t>( gaz</w:t>
            </w:r>
            <w:proofErr w:type="gramEnd"/>
          </w:p>
          <w:p w:rsidR="00AB5749" w:rsidRDefault="008834FF" w:rsidP="008D3860">
            <w:pPr>
              <w:spacing w:line="360" w:lineRule="auto"/>
              <w:jc w:val="right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>p</w:t>
            </w:r>
            <w:r w:rsidR="00AB5749">
              <w:rPr>
                <w:sz w:val="22"/>
                <w:szCs w:val="22"/>
                <w:lang w:eastAsia="fr-FR"/>
              </w:rPr>
              <w:t xml:space="preserve">lus léger que </w:t>
            </w:r>
            <w:proofErr w:type="gramStart"/>
            <w:r w:rsidR="00AB5749">
              <w:rPr>
                <w:sz w:val="22"/>
                <w:szCs w:val="22"/>
                <w:lang w:eastAsia="fr-FR"/>
              </w:rPr>
              <w:t>l’air )</w:t>
            </w:r>
            <w:proofErr w:type="gramEnd"/>
            <w:r w:rsidR="00AB5749">
              <w:rPr>
                <w:sz w:val="22"/>
                <w:szCs w:val="22"/>
                <w:lang w:eastAsia="fr-FR"/>
              </w:rPr>
              <w:t>.</w:t>
            </w:r>
          </w:p>
          <w:p w:rsidR="00AB5749" w:rsidRDefault="00AB5749" w:rsidP="008D3860">
            <w:pPr>
              <w:bidi w:val="0"/>
              <w:spacing w:line="276" w:lineRule="auto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>1- Le fil est-il en équilibre ?</w:t>
            </w:r>
          </w:p>
          <w:p w:rsidR="00AB5749" w:rsidRDefault="00AB5749" w:rsidP="00AB5749">
            <w:pPr>
              <w:bidi w:val="0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2- donner le bilan des forces </w:t>
            </w:r>
          </w:p>
          <w:p w:rsidR="00AB5749" w:rsidRDefault="00AB5749" w:rsidP="00AB5749">
            <w:pPr>
              <w:bidi w:val="0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    exercées sur le fil en leur </w:t>
            </w:r>
          </w:p>
          <w:p w:rsidR="00AB5749" w:rsidRDefault="00AB5749" w:rsidP="00AB5749">
            <w:pPr>
              <w:bidi w:val="0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    donnant des symboles.</w:t>
            </w:r>
          </w:p>
          <w:p w:rsidR="005215D4" w:rsidRDefault="00AB5749" w:rsidP="00AB5749">
            <w:pPr>
              <w:bidi w:val="0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    </w:t>
            </w:r>
            <w:r w:rsidRPr="00AB5749">
              <w:rPr>
                <w:sz w:val="22"/>
                <w:szCs w:val="22"/>
                <w:u w:val="single"/>
                <w:lang w:eastAsia="fr-FR"/>
              </w:rPr>
              <w:t>NB</w:t>
            </w:r>
            <w:r>
              <w:rPr>
                <w:sz w:val="22"/>
                <w:szCs w:val="22"/>
                <w:lang w:eastAsia="fr-FR"/>
              </w:rPr>
              <w:t xml:space="preserve"> : on néglige le poids </w:t>
            </w:r>
          </w:p>
          <w:p w:rsidR="00AB5749" w:rsidRDefault="005215D4" w:rsidP="005215D4">
            <w:pPr>
              <w:bidi w:val="0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            </w:t>
            </w:r>
            <w:r w:rsidR="00AB5749">
              <w:rPr>
                <w:sz w:val="22"/>
                <w:szCs w:val="22"/>
                <w:lang w:eastAsia="fr-FR"/>
              </w:rPr>
              <w:t xml:space="preserve">du </w:t>
            </w:r>
            <w:r>
              <w:rPr>
                <w:sz w:val="22"/>
                <w:szCs w:val="22"/>
                <w:lang w:eastAsia="fr-FR"/>
              </w:rPr>
              <w:t>b</w:t>
            </w:r>
            <w:r w:rsidR="00AB5749">
              <w:rPr>
                <w:sz w:val="22"/>
                <w:szCs w:val="22"/>
                <w:lang w:eastAsia="fr-FR"/>
              </w:rPr>
              <w:t>allon.</w:t>
            </w:r>
          </w:p>
          <w:p w:rsidR="00AB5749" w:rsidRDefault="00AB5749" w:rsidP="008834FF">
            <w:pPr>
              <w:bidi w:val="0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3- </w:t>
            </w:r>
            <w:r w:rsidR="008834FF">
              <w:rPr>
                <w:sz w:val="22"/>
                <w:szCs w:val="22"/>
                <w:lang w:eastAsia="fr-FR"/>
              </w:rPr>
              <w:t>C</w:t>
            </w:r>
            <w:r>
              <w:rPr>
                <w:sz w:val="22"/>
                <w:szCs w:val="22"/>
                <w:lang w:eastAsia="fr-FR"/>
              </w:rPr>
              <w:t>omparer leurs caractéristiques.</w:t>
            </w:r>
          </w:p>
          <w:p w:rsidR="008834FF" w:rsidRDefault="008834FF" w:rsidP="008834FF">
            <w:pPr>
              <w:bidi w:val="0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     on donne : les deux forces ont</w:t>
            </w:r>
          </w:p>
          <w:p w:rsidR="008834FF" w:rsidRDefault="008834FF" w:rsidP="000B414E">
            <w:pPr>
              <w:bidi w:val="0"/>
              <w:spacing w:line="276" w:lineRule="auto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     une même intensité (0,2N).</w:t>
            </w:r>
          </w:p>
          <w:p w:rsidR="008834FF" w:rsidRDefault="00AB5749" w:rsidP="00AB5749">
            <w:pPr>
              <w:bidi w:val="0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4- Représenter les </w:t>
            </w:r>
            <w:r w:rsidR="008834FF">
              <w:rPr>
                <w:sz w:val="22"/>
                <w:szCs w:val="22"/>
                <w:lang w:eastAsia="fr-FR"/>
              </w:rPr>
              <w:t>à l’échelle :</w:t>
            </w:r>
          </w:p>
          <w:p w:rsidR="00E63793" w:rsidRDefault="008834FF" w:rsidP="000B414E">
            <w:pPr>
              <w:bidi w:val="0"/>
              <w:spacing w:line="276" w:lineRule="auto"/>
              <w:rPr>
                <w:b/>
                <w:bCs/>
                <w:sz w:val="22"/>
                <w:szCs w:val="22"/>
              </w:rPr>
            </w:pPr>
            <w:r>
              <w:rPr>
                <w:sz w:val="22"/>
                <w:szCs w:val="22"/>
                <w:lang w:eastAsia="fr-FR"/>
              </w:rPr>
              <w:t xml:space="preserve">   </w:t>
            </w:r>
            <w:r w:rsidR="00AB5749" w:rsidRPr="00AB5749">
              <w:rPr>
                <w:sz w:val="22"/>
                <w:szCs w:val="22"/>
                <w:lang w:eastAsia="fr-FR"/>
              </w:rPr>
              <w:t xml:space="preserve"> </w:t>
            </w:r>
            <w:r>
              <w:rPr>
                <w:sz w:val="22"/>
                <w:szCs w:val="22"/>
                <w:lang w:eastAsia="fr-FR"/>
              </w:rPr>
              <w:t xml:space="preserve"> </w:t>
            </w:r>
            <w:r>
              <w:rPr>
                <w:b/>
                <w:bCs/>
                <w:sz w:val="22"/>
                <w:szCs w:val="22"/>
              </w:rPr>
              <w:t>0,1</w:t>
            </w:r>
            <w:r w:rsidRPr="00DD7C99">
              <w:rPr>
                <w:b/>
                <w:bCs/>
                <w:sz w:val="22"/>
                <w:szCs w:val="22"/>
              </w:rPr>
              <w:t xml:space="preserve"> N </w:t>
            </w:r>
            <w:r w:rsidRPr="00DD7C99">
              <w:rPr>
                <w:b/>
                <w:bCs/>
                <w:sz w:val="22"/>
                <w:szCs w:val="22"/>
              </w:rPr>
              <w:sym w:font="Symbol" w:char="F0AB"/>
            </w:r>
            <w:r w:rsidRPr="00DD7C99">
              <w:rPr>
                <w:b/>
                <w:bCs/>
                <w:sz w:val="22"/>
                <w:szCs w:val="22"/>
              </w:rPr>
              <w:t xml:space="preserve"> 1 cm.</w:t>
            </w:r>
          </w:p>
          <w:p w:rsidR="008834FF" w:rsidRDefault="008834FF" w:rsidP="008834FF">
            <w:pPr>
              <w:bidi w:val="0"/>
              <w:rPr>
                <w:sz w:val="22"/>
                <w:szCs w:val="22"/>
              </w:rPr>
            </w:pPr>
            <w:r w:rsidRPr="008834FF">
              <w:rPr>
                <w:sz w:val="22"/>
                <w:szCs w:val="22"/>
              </w:rPr>
              <w:t xml:space="preserve">5- </w:t>
            </w:r>
            <w:r>
              <w:rPr>
                <w:sz w:val="22"/>
                <w:szCs w:val="22"/>
              </w:rPr>
              <w:t xml:space="preserve">Ali laisse échapper le ballon, donner le nouveau bilan  </w:t>
            </w:r>
          </w:p>
          <w:p w:rsidR="008834FF" w:rsidRDefault="008834FF" w:rsidP="000B414E">
            <w:pPr>
              <w:bidi w:val="0"/>
              <w:spacing w:line="27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d</w:t>
            </w:r>
            <w:r w:rsidR="00B514CC">
              <w:rPr>
                <w:sz w:val="22"/>
                <w:szCs w:val="22"/>
              </w:rPr>
              <w:t>es forces exercées sur le fil</w:t>
            </w:r>
            <w:r>
              <w:rPr>
                <w:sz w:val="22"/>
                <w:szCs w:val="22"/>
              </w:rPr>
              <w:t>.</w:t>
            </w:r>
          </w:p>
          <w:p w:rsidR="005566E0" w:rsidRDefault="008834FF" w:rsidP="008834FF">
            <w:pPr>
              <w:bidi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- Dans ce cas, est-</w:t>
            </w:r>
            <w:r w:rsidR="00B514CC">
              <w:rPr>
                <w:sz w:val="22"/>
                <w:szCs w:val="22"/>
              </w:rPr>
              <w:t>ce que le fil</w:t>
            </w:r>
            <w:r w:rsidR="005566E0">
              <w:rPr>
                <w:sz w:val="22"/>
                <w:szCs w:val="22"/>
              </w:rPr>
              <w:t xml:space="preserve"> restera</w:t>
            </w:r>
            <w:r>
              <w:rPr>
                <w:sz w:val="22"/>
                <w:szCs w:val="22"/>
              </w:rPr>
              <w:t xml:space="preserve"> en équilibre ? </w:t>
            </w:r>
          </w:p>
          <w:p w:rsidR="008834FF" w:rsidRPr="008834FF" w:rsidRDefault="005566E0" w:rsidP="005566E0">
            <w:pPr>
              <w:bidi w:val="0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</w:rPr>
              <w:t xml:space="preserve">    </w:t>
            </w:r>
            <w:r w:rsidR="00B514CC">
              <w:rPr>
                <w:sz w:val="22"/>
                <w:szCs w:val="22"/>
              </w:rPr>
              <w:t>justifier</w:t>
            </w:r>
            <w:r w:rsidR="008834FF">
              <w:rPr>
                <w:sz w:val="22"/>
                <w:szCs w:val="22"/>
              </w:rPr>
              <w:t xml:space="preserve">. </w:t>
            </w:r>
          </w:p>
          <w:p w:rsidR="00DF109C" w:rsidRPr="000B414E" w:rsidRDefault="000B414E" w:rsidP="00303567">
            <w:pPr>
              <w:rPr>
                <w:b/>
                <w:bCs/>
                <w:sz w:val="22"/>
                <w:szCs w:val="22"/>
                <w:u w:val="single"/>
                <w:rtl/>
                <w:lang w:eastAsia="fr-FR"/>
              </w:rPr>
            </w:pPr>
            <w:r>
              <w:rPr>
                <w:noProof/>
                <w:sz w:val="22"/>
                <w:szCs w:val="22"/>
                <w:lang w:eastAsia="fr-FR" w:bidi="ar-SA"/>
              </w:rPr>
              <mc:AlternateContent>
                <mc:Choice Requires="wpg">
                  <w:drawing>
                    <wp:anchor distT="0" distB="0" distL="114300" distR="114300" simplePos="0" relativeHeight="251670016" behindDoc="0" locked="0" layoutInCell="1" allowOverlap="1">
                      <wp:simplePos x="0" y="0"/>
                      <wp:positionH relativeFrom="column">
                        <wp:posOffset>2046605</wp:posOffset>
                      </wp:positionH>
                      <wp:positionV relativeFrom="paragraph">
                        <wp:posOffset>116840</wp:posOffset>
                      </wp:positionV>
                      <wp:extent cx="1214120" cy="1787525"/>
                      <wp:effectExtent l="0" t="0" r="0" b="3175"/>
                      <wp:wrapNone/>
                      <wp:docPr id="314" name="Groupe 314">
                        <a:hlinkClick xmlns:a="http://schemas.openxmlformats.org/drawingml/2006/main" r:id="rId6"/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14120" cy="1787525"/>
                                <a:chOff x="-180753" y="0"/>
                                <a:chExt cx="1215016" cy="1788923"/>
                              </a:xfrm>
                            </wpg:grpSpPr>
                            <wpg:grpSp>
                              <wpg:cNvPr id="312" name="Groupe 312"/>
                              <wpg:cNvGrpSpPr/>
                              <wpg:grpSpPr>
                                <a:xfrm>
                                  <a:off x="-180753" y="0"/>
                                  <a:ext cx="1215016" cy="1788923"/>
                                  <a:chOff x="-180753" y="0"/>
                                  <a:chExt cx="1215016" cy="1788923"/>
                                </a:xfrm>
                              </wpg:grpSpPr>
                              <wpg:grpSp>
                                <wpg:cNvPr id="310" name="Groupe 310"/>
                                <wpg:cNvGrpSpPr/>
                                <wpg:grpSpPr>
                                  <a:xfrm>
                                    <a:off x="-180753" y="256032"/>
                                    <a:ext cx="1215016" cy="1532891"/>
                                    <a:chOff x="-180753" y="0"/>
                                    <a:chExt cx="1215016" cy="1532891"/>
                                  </a:xfrm>
                                </wpg:grpSpPr>
                                <pic:pic xmlns:pic="http://schemas.openxmlformats.org/drawingml/2006/picture">
                                  <pic:nvPicPr>
                                    <pic:cNvPr id="296" name="Image 296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95098" y="0"/>
                                      <a:ext cx="939165" cy="14827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  <wps:wsp>
                                  <wps:cNvPr id="309" name="Zone de texte 309"/>
                                  <wps:cNvSpPr txBox="1"/>
                                  <wps:spPr>
                                    <a:xfrm>
                                      <a:off x="-180753" y="1241612"/>
                                      <a:ext cx="736708" cy="29127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5566E0" w:rsidRPr="005566E0" w:rsidRDefault="00EC1FDA" w:rsidP="00B514CC">
                                        <w:pPr>
                                          <w:jc w:val="center"/>
                                          <w:rPr>
                                            <w:b/>
                                            <w:bCs/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bCs/>
                                            <w:sz w:val="20"/>
                                            <w:szCs w:val="20"/>
                                          </w:rPr>
                                          <w:t>C</w:t>
                                        </w:r>
                                        <w:r w:rsidR="005566E0" w:rsidRPr="005566E0">
                                          <w:rPr>
                                            <w:b/>
                                            <w:bCs/>
                                            <w:sz w:val="20"/>
                                            <w:szCs w:val="20"/>
                                          </w:rPr>
                                          <w:t>orps (S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311" name="Zone de texte 311"/>
                                <wps:cNvSpPr txBox="1"/>
                                <wps:spPr>
                                  <a:xfrm>
                                    <a:off x="-177168" y="0"/>
                                    <a:ext cx="1140565" cy="2584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E21E74" w:rsidRPr="00EC1FDA" w:rsidRDefault="00E21E74">
                                      <w:pPr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 w:rsidRPr="00EC1FDA"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</w:rPr>
                                        <w:t>Dynamomètre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13" name="Rectangle 313"/>
                              <wps:cNvSpPr/>
                              <wps:spPr>
                                <a:xfrm>
                                  <a:off x="555956" y="1499616"/>
                                  <a:ext cx="189865" cy="2381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id="Groupe 314" o:spid="_x0000_s1046" href="http://www.adrarphysic.fr/" style="position:absolute;left:0;text-align:left;margin-left:161.15pt;margin-top:9.2pt;width:95.6pt;height:140.75pt;z-index:251670016;mso-width-relative:margin;mso-height-relative:margin" coordorigin="-1807" coordsize="12150,1788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" o:button="t">
                      <v:group id="Groupe 312" o:spid="_x0000_s1047" style="position:absolute;left:-1807;width:12149;height:17889" coordorigin="-1807" coordsize="12150,178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">
                        <v:group id="Groupe 310" o:spid="_x0000_s1048" style="position:absolute;left:-1807;top:2560;width:12149;height:15329" coordorigin="-1807" coordsize="12150,153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">
                          <v:shape id="Image 296" o:spid="_x0000_s1049" type="#_x0000_t75" style="position:absolute;left:950;width:9392;height:148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">
                            <v:imagedata r:id="rId16" o:title=""/>
                          </v:shape>
                          <v:shape id="Zone de texte 309" o:spid="_x0000_s1050" type="#_x0000_t202" style="position:absolute;left:-1807;top:12416;width:7366;height:2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" fillcolor="white [3201]" stroked="f" strokeweight=".5pt">
                            <v:textbox>
                              <w:txbxContent>
                                <w:p w:rsidR="005566E0" w:rsidRPr="005566E0" w:rsidRDefault="00EC1FDA" w:rsidP="00B514CC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  <w:t>C</w:t>
                                  </w:r>
                                  <w:r w:rsidR="005566E0" w:rsidRPr="005566E0"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  <w:t>orps (S)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Zone de texte 311" o:spid="_x0000_s1051" type="#_x0000_t202" style="position:absolute;left:-1771;width:11404;height:25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" fillcolor="white [3201]" stroked="f" strokeweight=".5pt">
                          <v:textbox>
                            <w:txbxContent>
                              <w:p w:rsidR="00E21E74" w:rsidRPr="00EC1FDA" w:rsidRDefault="00E21E74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EC1FDA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Dynamomètre</w:t>
                                </w:r>
                              </w:p>
                            </w:txbxContent>
                          </v:textbox>
                        </v:shape>
                      </v:group>
                      <v:rect id="Rectangle 313" o:spid="_x0000_s1052" style="position:absolute;left:5559;top:14996;width:1899;height:2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" fillcolor="white [3212]" strokecolor="#243f60 [1604]" strokeweight="2pt"/>
                    </v:group>
                  </w:pict>
                </mc:Fallback>
              </mc:AlternateContent>
            </w:r>
          </w:p>
          <w:p w:rsidR="00CE10D4" w:rsidRDefault="008F6438" w:rsidP="008D3860">
            <w:pPr>
              <w:jc w:val="right"/>
              <w:rPr>
                <w:b/>
                <w:bCs/>
                <w:sz w:val="28"/>
                <w:szCs w:val="28"/>
                <w:u w:val="single"/>
                <w:rtl/>
                <w:lang w:eastAsia="fr-FR"/>
              </w:rPr>
            </w:pPr>
            <w:r w:rsidRPr="00E63793">
              <w:rPr>
                <w:b/>
                <w:bCs/>
                <w:sz w:val="28"/>
                <w:szCs w:val="28"/>
                <w:u w:val="single"/>
                <w:lang w:eastAsia="fr-FR"/>
              </w:rPr>
              <w:t xml:space="preserve">Exercice </w:t>
            </w:r>
            <w:r w:rsidR="008D3860">
              <w:rPr>
                <w:b/>
                <w:bCs/>
                <w:sz w:val="28"/>
                <w:szCs w:val="28"/>
                <w:u w:val="single"/>
                <w:lang w:eastAsia="fr-FR"/>
              </w:rPr>
              <w:t>8</w:t>
            </w:r>
            <w:r w:rsidRPr="00E63793">
              <w:rPr>
                <w:b/>
                <w:bCs/>
                <w:sz w:val="28"/>
                <w:szCs w:val="28"/>
                <w:lang w:eastAsia="fr-FR"/>
              </w:rPr>
              <w:t xml:space="preserve"> :</w:t>
            </w:r>
          </w:p>
          <w:p w:rsidR="008D3860" w:rsidRDefault="00B514CC" w:rsidP="00CE10D4">
            <w:pPr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O</w:t>
            </w:r>
            <w:r w:rsidR="008D3860">
              <w:rPr>
                <w:sz w:val="22"/>
                <w:szCs w:val="22"/>
              </w:rPr>
              <w:t xml:space="preserve">n considère un corps (S) </w:t>
            </w:r>
          </w:p>
          <w:p w:rsidR="008D3860" w:rsidRDefault="008D3860" w:rsidP="00CE10D4">
            <w:pPr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u repos à l’extrémité d’un </w:t>
            </w:r>
          </w:p>
          <w:p w:rsidR="008D3860" w:rsidRDefault="008D3860" w:rsidP="008D3860">
            <w:pPr>
              <w:spacing w:line="360" w:lineRule="auto"/>
              <w:jc w:val="righ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ynamomètre.</w:t>
            </w:r>
          </w:p>
          <w:p w:rsidR="008D3860" w:rsidRDefault="008D3860" w:rsidP="008D3860">
            <w:pPr>
              <w:bidi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- Donner le bilan des forces exercées</w:t>
            </w:r>
          </w:p>
          <w:p w:rsidR="008D3860" w:rsidRDefault="008D3860" w:rsidP="000B414E">
            <w:pPr>
              <w:bidi w:val="0"/>
              <w:spacing w:line="27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Sur le corps (S).</w:t>
            </w:r>
          </w:p>
          <w:p w:rsidR="008D3860" w:rsidRDefault="008D3860" w:rsidP="000B414E">
            <w:pPr>
              <w:bidi w:val="0"/>
              <w:spacing w:line="276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- donner les caractéristiques de ces forces.</w:t>
            </w:r>
          </w:p>
          <w:p w:rsidR="008D3860" w:rsidRDefault="008D3860" w:rsidP="008D3860">
            <w:pPr>
              <w:bidi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- Représenter les en utilisant l’échelle :</w:t>
            </w:r>
          </w:p>
          <w:p w:rsidR="008D3860" w:rsidRDefault="008D3860" w:rsidP="008D3860">
            <w:pPr>
              <w:bidi w:val="0"/>
              <w:rPr>
                <w:b/>
                <w:bCs/>
                <w:sz w:val="22"/>
                <w:szCs w:val="22"/>
              </w:rPr>
            </w:pPr>
            <w:r w:rsidRPr="008D3860">
              <w:rPr>
                <w:sz w:val="22"/>
                <w:szCs w:val="22"/>
              </w:rPr>
              <w:t xml:space="preserve"> </w:t>
            </w:r>
            <w:r w:rsidR="009B62C6" w:rsidRPr="008D3860">
              <w:rPr>
                <w:rFonts w:hint="cs"/>
                <w:sz w:val="22"/>
                <w:szCs w:val="22"/>
                <w:rtl/>
              </w:rPr>
              <w:t xml:space="preserve"> </w:t>
            </w:r>
            <w:r>
              <w:rPr>
                <w:sz w:val="22"/>
                <w:szCs w:val="22"/>
              </w:rPr>
              <w:t xml:space="preserve">   </w:t>
            </w:r>
            <w:r>
              <w:rPr>
                <w:b/>
                <w:bCs/>
                <w:sz w:val="22"/>
                <w:szCs w:val="22"/>
              </w:rPr>
              <w:t>0,85</w:t>
            </w:r>
            <w:r w:rsidRPr="00DD7C99">
              <w:rPr>
                <w:b/>
                <w:bCs/>
                <w:sz w:val="22"/>
                <w:szCs w:val="22"/>
              </w:rPr>
              <w:t xml:space="preserve"> N </w:t>
            </w:r>
            <w:r w:rsidRPr="00DD7C99">
              <w:rPr>
                <w:b/>
                <w:bCs/>
                <w:sz w:val="22"/>
                <w:szCs w:val="22"/>
              </w:rPr>
              <w:sym w:font="Symbol" w:char="F0AB"/>
            </w:r>
            <w:r w:rsidRPr="00DD7C99">
              <w:rPr>
                <w:b/>
                <w:bCs/>
                <w:sz w:val="22"/>
                <w:szCs w:val="22"/>
              </w:rPr>
              <w:t xml:space="preserve"> 1 cm.</w:t>
            </w:r>
          </w:p>
          <w:p w:rsidR="008F6438" w:rsidRPr="004B3DCE" w:rsidRDefault="008F6438" w:rsidP="004B3DCE"/>
        </w:tc>
        <w:tc>
          <w:tcPr>
            <w:tcW w:w="5909" w:type="dxa"/>
            <w:vAlign w:val="center"/>
          </w:tcPr>
          <w:p w:rsidR="00C4248D" w:rsidRDefault="00C4248D" w:rsidP="00C4248D">
            <w:pPr>
              <w:jc w:val="right"/>
              <w:rPr>
                <w:b/>
                <w:bCs/>
                <w:sz w:val="28"/>
                <w:szCs w:val="28"/>
                <w:lang w:eastAsia="fr-FR"/>
              </w:rPr>
            </w:pPr>
            <w:r w:rsidRPr="00E63793">
              <w:rPr>
                <w:b/>
                <w:bCs/>
                <w:sz w:val="28"/>
                <w:szCs w:val="28"/>
                <w:u w:val="single"/>
                <w:lang w:eastAsia="fr-FR"/>
              </w:rPr>
              <w:t>Exercice 1</w:t>
            </w:r>
            <w:r w:rsidRPr="00E63793">
              <w:rPr>
                <w:b/>
                <w:bCs/>
                <w:sz w:val="28"/>
                <w:szCs w:val="28"/>
                <w:lang w:eastAsia="fr-FR"/>
              </w:rPr>
              <w:t xml:space="preserve"> :</w:t>
            </w:r>
            <w:r w:rsidR="007948DC">
              <w:rPr>
                <w:b/>
                <w:bCs/>
                <w:sz w:val="28"/>
                <w:szCs w:val="28"/>
                <w:lang w:eastAsia="fr-FR"/>
              </w:rPr>
              <w:t xml:space="preserve">               </w:t>
            </w:r>
          </w:p>
          <w:p w:rsidR="00C4248D" w:rsidRPr="006E7185" w:rsidRDefault="00C4248D" w:rsidP="00C4248D">
            <w:pPr>
              <w:jc w:val="right"/>
              <w:rPr>
                <w:sz w:val="22"/>
                <w:szCs w:val="22"/>
                <w:lang w:eastAsia="fr-FR"/>
              </w:rPr>
            </w:pPr>
            <w:r w:rsidRPr="006E7185">
              <w:rPr>
                <w:sz w:val="22"/>
                <w:szCs w:val="22"/>
                <w:lang w:eastAsia="fr-FR"/>
              </w:rPr>
              <w:t xml:space="preserve">Choisir la </w:t>
            </w:r>
            <w:r>
              <w:rPr>
                <w:sz w:val="22"/>
                <w:szCs w:val="22"/>
                <w:lang w:eastAsia="fr-FR"/>
              </w:rPr>
              <w:t xml:space="preserve">ou les </w:t>
            </w:r>
            <w:r w:rsidRPr="006E7185">
              <w:rPr>
                <w:sz w:val="22"/>
                <w:szCs w:val="22"/>
                <w:lang w:eastAsia="fr-FR"/>
              </w:rPr>
              <w:t>bonne</w:t>
            </w:r>
            <w:r>
              <w:rPr>
                <w:sz w:val="22"/>
                <w:szCs w:val="22"/>
                <w:lang w:eastAsia="fr-FR"/>
              </w:rPr>
              <w:t>s</w:t>
            </w:r>
            <w:r w:rsidRPr="006E7185">
              <w:rPr>
                <w:sz w:val="22"/>
                <w:szCs w:val="22"/>
                <w:lang w:eastAsia="fr-FR"/>
              </w:rPr>
              <w:t xml:space="preserve"> réponse</w:t>
            </w:r>
            <w:r>
              <w:rPr>
                <w:sz w:val="22"/>
                <w:szCs w:val="22"/>
                <w:lang w:eastAsia="fr-FR"/>
              </w:rPr>
              <w:t>s</w:t>
            </w:r>
            <w:r w:rsidRPr="006E7185">
              <w:rPr>
                <w:sz w:val="22"/>
                <w:szCs w:val="22"/>
                <w:lang w:eastAsia="fr-FR"/>
              </w:rPr>
              <w:t xml:space="preserve">. </w:t>
            </w:r>
          </w:p>
          <w:p w:rsidR="00C4248D" w:rsidRPr="006E7185" w:rsidRDefault="00C4248D" w:rsidP="00C4248D">
            <w:pPr>
              <w:bidi w:val="0"/>
              <w:rPr>
                <w:sz w:val="22"/>
                <w:szCs w:val="22"/>
                <w:lang w:eastAsia="fr-FR"/>
              </w:rPr>
            </w:pPr>
            <w:r w:rsidRPr="006E7185">
              <w:rPr>
                <w:sz w:val="22"/>
                <w:szCs w:val="22"/>
                <w:lang w:eastAsia="fr-FR"/>
              </w:rPr>
              <w:t xml:space="preserve"> </w:t>
            </w:r>
            <w:r w:rsidRPr="006E7185">
              <w:rPr>
                <w:sz w:val="28"/>
                <w:szCs w:val="28"/>
                <w:rtl/>
                <w:lang w:eastAsia="fr-FR"/>
              </w:rPr>
              <w:t>•</w:t>
            </w:r>
            <w:r w:rsidRPr="006E7185">
              <w:rPr>
                <w:sz w:val="28"/>
                <w:szCs w:val="28"/>
                <w:lang w:eastAsia="fr-FR"/>
              </w:rPr>
              <w:t xml:space="preserve"> </w:t>
            </w:r>
            <w:r w:rsidRPr="006E7185">
              <w:rPr>
                <w:sz w:val="22"/>
                <w:szCs w:val="22"/>
                <w:lang w:eastAsia="fr-FR"/>
              </w:rPr>
              <w:t xml:space="preserve">Quand un corps est en équilibre sous l’action de deux </w:t>
            </w:r>
          </w:p>
          <w:p w:rsidR="00C4248D" w:rsidRPr="00351ECD" w:rsidRDefault="00C4248D" w:rsidP="00C4248D">
            <w:pPr>
              <w:bidi w:val="0"/>
              <w:rPr>
                <w:sz w:val="22"/>
                <w:szCs w:val="22"/>
                <w:lang w:eastAsia="fr-FR"/>
              </w:rPr>
            </w:pPr>
            <w:r w:rsidRPr="006E7185">
              <w:rPr>
                <w:sz w:val="22"/>
                <w:szCs w:val="22"/>
                <w:lang w:eastAsia="fr-FR"/>
              </w:rPr>
              <w:t xml:space="preserve">    </w:t>
            </w:r>
            <w:r>
              <w:rPr>
                <w:sz w:val="22"/>
                <w:szCs w:val="22"/>
                <w:lang w:eastAsia="fr-FR"/>
              </w:rPr>
              <w:t>f</w:t>
            </w:r>
            <w:r w:rsidRPr="006E7185">
              <w:rPr>
                <w:sz w:val="22"/>
                <w:szCs w:val="22"/>
                <w:lang w:eastAsia="fr-FR"/>
              </w:rPr>
              <w:t>orces, alors ces deux forces </w:t>
            </w:r>
            <w:r>
              <w:rPr>
                <w:sz w:val="22"/>
                <w:szCs w:val="22"/>
                <w:lang w:eastAsia="fr-FR"/>
              </w:rPr>
              <w:t>ont :</w:t>
            </w:r>
          </w:p>
          <w:p w:rsidR="00C4248D" w:rsidRPr="006E7185" w:rsidRDefault="00C4248D" w:rsidP="00C4248D">
            <w:pPr>
              <w:pStyle w:val="Paragraphedeliste"/>
              <w:numPr>
                <w:ilvl w:val="0"/>
                <w:numId w:val="7"/>
              </w:numPr>
              <w:bidi w:val="0"/>
              <w:rPr>
                <w:b/>
                <w:bCs/>
                <w:sz w:val="28"/>
                <w:szCs w:val="28"/>
                <w:u w:val="single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un </w:t>
            </w:r>
            <w:r w:rsidRPr="00351ECD">
              <w:rPr>
                <w:sz w:val="22"/>
                <w:szCs w:val="22"/>
                <w:lang w:eastAsia="fr-FR"/>
              </w:rPr>
              <w:t>même</w:t>
            </w:r>
            <w:r w:rsidRPr="006E7185">
              <w:rPr>
                <w:sz w:val="22"/>
                <w:szCs w:val="22"/>
                <w:lang w:eastAsia="fr-FR"/>
              </w:rPr>
              <w:t xml:space="preserve"> sens.</w:t>
            </w:r>
          </w:p>
          <w:p w:rsidR="00C4248D" w:rsidRPr="006E7185" w:rsidRDefault="00C4248D" w:rsidP="00C4248D">
            <w:pPr>
              <w:pStyle w:val="Paragraphedeliste"/>
              <w:numPr>
                <w:ilvl w:val="0"/>
                <w:numId w:val="7"/>
              </w:numPr>
              <w:bidi w:val="0"/>
              <w:rPr>
                <w:sz w:val="22"/>
                <w:szCs w:val="22"/>
                <w:lang w:eastAsia="fr-FR"/>
              </w:rPr>
            </w:pPr>
            <w:r w:rsidRPr="006E7185">
              <w:rPr>
                <w:sz w:val="22"/>
                <w:szCs w:val="22"/>
                <w:lang w:eastAsia="fr-FR"/>
              </w:rPr>
              <w:t>une m</w:t>
            </w:r>
            <w:r w:rsidRPr="00351ECD">
              <w:rPr>
                <w:sz w:val="22"/>
                <w:szCs w:val="22"/>
                <w:lang w:eastAsia="fr-FR"/>
              </w:rPr>
              <w:t>ê</w:t>
            </w:r>
            <w:r w:rsidRPr="006E7185">
              <w:rPr>
                <w:sz w:val="22"/>
                <w:szCs w:val="22"/>
                <w:lang w:eastAsia="fr-FR"/>
              </w:rPr>
              <w:t>me intensité</w:t>
            </w:r>
            <w:r>
              <w:rPr>
                <w:sz w:val="22"/>
                <w:szCs w:val="22"/>
                <w:lang w:eastAsia="fr-FR"/>
              </w:rPr>
              <w:t>.</w:t>
            </w:r>
          </w:p>
          <w:p w:rsidR="00C4248D" w:rsidRPr="00351ECD" w:rsidRDefault="00C4248D" w:rsidP="00C4248D">
            <w:pPr>
              <w:pStyle w:val="Paragraphedeliste"/>
              <w:numPr>
                <w:ilvl w:val="0"/>
                <w:numId w:val="7"/>
              </w:numPr>
              <w:bidi w:val="0"/>
              <w:spacing w:line="276" w:lineRule="auto"/>
              <w:rPr>
                <w:sz w:val="22"/>
                <w:szCs w:val="22"/>
                <w:lang w:eastAsia="fr-FR"/>
              </w:rPr>
            </w:pPr>
            <w:r w:rsidRPr="00351ECD">
              <w:rPr>
                <w:sz w:val="22"/>
                <w:szCs w:val="22"/>
                <w:lang w:eastAsia="fr-FR"/>
              </w:rPr>
              <w:t>une même droite d’action.</w:t>
            </w:r>
          </w:p>
          <w:p w:rsidR="00C4248D" w:rsidRDefault="00C4248D" w:rsidP="00C4248D">
            <w:pPr>
              <w:bidi w:val="0"/>
              <w:rPr>
                <w:sz w:val="22"/>
                <w:szCs w:val="22"/>
                <w:lang w:eastAsia="fr-FR"/>
              </w:rPr>
            </w:pPr>
            <w:r w:rsidRPr="006E7185">
              <w:rPr>
                <w:sz w:val="28"/>
                <w:szCs w:val="28"/>
                <w:lang w:eastAsia="fr-FR"/>
              </w:rPr>
              <w:t>•</w:t>
            </w:r>
            <w:r w:rsidRPr="006E7185">
              <w:rPr>
                <w:sz w:val="22"/>
                <w:szCs w:val="22"/>
                <w:lang w:eastAsia="fr-FR"/>
              </w:rPr>
              <w:t xml:space="preserve"> </w:t>
            </w:r>
            <w:r>
              <w:rPr>
                <w:sz w:val="22"/>
                <w:szCs w:val="22"/>
                <w:lang w:eastAsia="fr-FR"/>
              </w:rPr>
              <w:t xml:space="preserve">Les deux conditions d’équilibre d’un corps soumis à </w:t>
            </w:r>
          </w:p>
          <w:p w:rsidR="00C4248D" w:rsidRPr="006E7185" w:rsidRDefault="00C4248D" w:rsidP="00C4248D">
            <w:pPr>
              <w:bidi w:val="0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   l’action de deux forces </w:t>
            </w:r>
            <w:proofErr w:type="gramStart"/>
            <w:r>
              <w:rPr>
                <w:sz w:val="22"/>
                <w:szCs w:val="22"/>
                <w:lang w:eastAsia="fr-FR"/>
              </w:rPr>
              <w:t>sont</w:t>
            </w:r>
            <w:proofErr w:type="gramEnd"/>
            <w:r>
              <w:rPr>
                <w:sz w:val="22"/>
                <w:szCs w:val="22"/>
                <w:lang w:eastAsia="fr-FR"/>
              </w:rPr>
              <w:t> :</w:t>
            </w:r>
          </w:p>
          <w:p w:rsidR="00C4248D" w:rsidRPr="006E7185" w:rsidRDefault="00C4248D" w:rsidP="00C4248D">
            <w:pPr>
              <w:pStyle w:val="Paragraphedeliste"/>
              <w:numPr>
                <w:ilvl w:val="0"/>
                <w:numId w:val="8"/>
              </w:numPr>
              <w:bidi w:val="0"/>
              <w:rPr>
                <w:b/>
                <w:bCs/>
                <w:sz w:val="28"/>
                <w:szCs w:val="28"/>
                <w:u w:val="single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les 2 forces ont </w:t>
            </w:r>
            <w:r w:rsidRPr="00351ECD">
              <w:rPr>
                <w:sz w:val="22"/>
                <w:szCs w:val="22"/>
                <w:lang w:eastAsia="fr-FR"/>
              </w:rPr>
              <w:t>même</w:t>
            </w:r>
            <w:r>
              <w:rPr>
                <w:sz w:val="22"/>
                <w:szCs w:val="22"/>
                <w:lang w:eastAsia="fr-FR"/>
              </w:rPr>
              <w:t xml:space="preserve"> support et 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b/>
                      <w:bCs/>
                      <w:iCs/>
                      <w:color w:val="000000" w:themeColor="text1"/>
                      <w:sz w:val="22"/>
                      <w:szCs w:val="22"/>
                      <w:lang w:val="fr-M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theme="majorBidi"/>
                          <w:b/>
                          <w:bCs/>
                          <w:iCs/>
                          <w:color w:val="000000" w:themeColor="text1"/>
                          <w:sz w:val="22"/>
                          <w:szCs w:val="22"/>
                          <w:vertAlign w:val="subscript"/>
                          <w:lang w:val="fr-MA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color w:val="000000" w:themeColor="text1"/>
                          <w:sz w:val="22"/>
                          <w:szCs w:val="22"/>
                          <w:vertAlign w:val="subscript"/>
                          <w:lang w:val="fr-MA"/>
                        </w:rPr>
                        <m:t>F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color w:val="000000" w:themeColor="text1"/>
                          <w:sz w:val="22"/>
                          <w:szCs w:val="22"/>
                          <w:vertAlign w:val="subscript"/>
                          <w:lang w:val="fr-MA"/>
                        </w:rPr>
                        <m:t>1</m:t>
                      </m:r>
                    </m:sub>
                  </m:sSub>
                </m:e>
              </m:acc>
              <m:r>
                <m:rPr>
                  <m:sty m:val="b"/>
                </m:rPr>
                <w:rPr>
                  <w:rFonts w:ascii="Cambria Math" w:hAnsi="Cambria Math" w:cstheme="majorBidi"/>
                  <w:color w:val="000000" w:themeColor="text1"/>
                  <w:sz w:val="22"/>
                  <w:szCs w:val="22"/>
                  <w:vertAlign w:val="subscript"/>
                  <w:rtl/>
                  <w:lang w:val="fr-MA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 w:cstheme="majorBidi"/>
                  <w:color w:val="000000" w:themeColor="text1"/>
                  <w:sz w:val="22"/>
                  <w:szCs w:val="22"/>
                  <w:lang w:val="fr-MA"/>
                </w:rPr>
                <m:t xml:space="preserve">=- 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b/>
                      <w:bCs/>
                      <w:iCs/>
                      <w:color w:val="000000" w:themeColor="text1"/>
                      <w:sz w:val="22"/>
                      <w:szCs w:val="22"/>
                      <w:lang w:val="fr-M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theme="majorBidi"/>
                          <w:b/>
                          <w:bCs/>
                          <w:iCs/>
                          <w:color w:val="000000" w:themeColor="text1"/>
                          <w:sz w:val="22"/>
                          <w:szCs w:val="22"/>
                          <w:lang w:val="fr-MA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color w:val="000000" w:themeColor="text1"/>
                          <w:sz w:val="22"/>
                          <w:szCs w:val="22"/>
                          <w:lang w:val="fr-MA"/>
                        </w:rPr>
                        <m:t>F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color w:val="000000" w:themeColor="text1"/>
                          <w:sz w:val="22"/>
                          <w:szCs w:val="22"/>
                          <w:lang w:val="fr-MA"/>
                        </w:rPr>
                        <m:t>2</m:t>
                      </m:r>
                    </m:sub>
                  </m:sSub>
                </m:e>
              </m:acc>
            </m:oMath>
          </w:p>
          <w:p w:rsidR="00C4248D" w:rsidRPr="006E7185" w:rsidRDefault="00C4248D" w:rsidP="00C4248D">
            <w:pPr>
              <w:pStyle w:val="Paragraphedeliste"/>
              <w:numPr>
                <w:ilvl w:val="0"/>
                <w:numId w:val="8"/>
              </w:numPr>
              <w:bidi w:val="0"/>
              <w:rPr>
                <w:b/>
                <w:bCs/>
                <w:sz w:val="28"/>
                <w:szCs w:val="28"/>
                <w:u w:val="single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les 2 forces </w:t>
            </w:r>
            <w:r w:rsidRPr="00351ECD">
              <w:rPr>
                <w:sz w:val="22"/>
                <w:szCs w:val="22"/>
                <w:lang w:eastAsia="fr-FR"/>
              </w:rPr>
              <w:t>même</w:t>
            </w:r>
            <w:r>
              <w:rPr>
                <w:sz w:val="22"/>
                <w:szCs w:val="22"/>
                <w:lang w:eastAsia="fr-FR"/>
              </w:rPr>
              <w:t xml:space="preserve"> support et </w:t>
            </w:r>
            <w:r w:rsidRPr="00D97B4C">
              <w:rPr>
                <w:sz w:val="22"/>
                <w:szCs w:val="22"/>
                <w:lang w:eastAsia="fr-FR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b/>
                      <w:bCs/>
                      <w:iCs/>
                      <w:color w:val="000000" w:themeColor="text1"/>
                      <w:sz w:val="22"/>
                      <w:szCs w:val="22"/>
                      <w:lang w:val="fr-M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theme="majorBidi"/>
                          <w:b/>
                          <w:bCs/>
                          <w:iCs/>
                          <w:color w:val="000000" w:themeColor="text1"/>
                          <w:sz w:val="22"/>
                          <w:szCs w:val="22"/>
                          <w:vertAlign w:val="subscript"/>
                          <w:lang w:val="fr-MA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color w:val="000000" w:themeColor="text1"/>
                          <w:sz w:val="22"/>
                          <w:szCs w:val="22"/>
                          <w:vertAlign w:val="subscript"/>
                          <w:lang w:val="fr-MA"/>
                        </w:rPr>
                        <m:t>F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color w:val="000000" w:themeColor="text1"/>
                          <w:sz w:val="22"/>
                          <w:szCs w:val="22"/>
                          <w:vertAlign w:val="subscript"/>
                          <w:lang w:val="fr-MA"/>
                        </w:rPr>
                        <m:t>1</m:t>
                      </m:r>
                    </m:sub>
                  </m:sSub>
                </m:e>
              </m:acc>
              <m:r>
                <m:rPr>
                  <m:sty m:val="b"/>
                </m:rPr>
                <w:rPr>
                  <w:rFonts w:ascii="Cambria Math" w:hAnsi="Cambria Math" w:cstheme="majorBidi"/>
                  <w:color w:val="000000" w:themeColor="text1"/>
                  <w:sz w:val="22"/>
                  <w:szCs w:val="22"/>
                  <w:lang w:val="fr-MA"/>
                </w:rPr>
                <m:t xml:space="preserve"> ‒ 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b/>
                      <w:bCs/>
                      <w:iCs/>
                      <w:color w:val="000000" w:themeColor="text1"/>
                      <w:sz w:val="22"/>
                      <w:szCs w:val="22"/>
                      <w:lang w:val="fr-M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theme="majorBidi"/>
                          <w:b/>
                          <w:bCs/>
                          <w:iCs/>
                          <w:color w:val="000000" w:themeColor="text1"/>
                          <w:sz w:val="22"/>
                          <w:szCs w:val="22"/>
                          <w:lang w:val="fr-MA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color w:val="000000" w:themeColor="text1"/>
                          <w:sz w:val="22"/>
                          <w:szCs w:val="22"/>
                          <w:lang w:val="fr-MA"/>
                        </w:rPr>
                        <m:t>F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color w:val="000000" w:themeColor="text1"/>
                          <w:sz w:val="22"/>
                          <w:szCs w:val="22"/>
                          <w:lang w:val="fr-MA"/>
                        </w:rPr>
                        <m:t>2</m:t>
                      </m:r>
                    </m:sub>
                  </m:sSub>
                </m:e>
              </m:acc>
              <m:r>
                <m:rPr>
                  <m:sty m:val="b"/>
                </m:rPr>
                <w:rPr>
                  <w:rFonts w:ascii="Cambria Math" w:hAnsi="Cambria Math" w:cstheme="majorBidi"/>
                  <w:color w:val="000000" w:themeColor="text1"/>
                  <w:sz w:val="22"/>
                  <w:szCs w:val="22"/>
                  <w:lang w:val="fr-MA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b/>
                      <w:bCs/>
                      <w:iCs/>
                      <w:color w:val="000000" w:themeColor="text1"/>
                      <w:sz w:val="22"/>
                      <w:szCs w:val="22"/>
                      <w:lang w:val="fr-MA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cstheme="majorBidi"/>
                      <w:color w:val="000000" w:themeColor="text1"/>
                      <w:sz w:val="22"/>
                      <w:szCs w:val="22"/>
                      <w:lang w:val="fr-MA"/>
                    </w:rPr>
                    <m:t>0</m:t>
                  </m:r>
                </m:e>
              </m:acc>
            </m:oMath>
            <w:r w:rsidRPr="00D97B4C">
              <w:rPr>
                <w:b/>
                <w:bCs/>
                <w:iCs/>
                <w:color w:val="000000" w:themeColor="text1"/>
                <w:sz w:val="22"/>
                <w:szCs w:val="22"/>
                <w:lang w:val="fr-MA"/>
              </w:rPr>
              <w:t xml:space="preserve">  </w:t>
            </w:r>
          </w:p>
          <w:p w:rsidR="003770D9" w:rsidRPr="00844686" w:rsidRDefault="00C4248D" w:rsidP="00844686">
            <w:pPr>
              <w:pStyle w:val="Paragraphedeliste"/>
              <w:numPr>
                <w:ilvl w:val="0"/>
                <w:numId w:val="8"/>
              </w:numPr>
              <w:bidi w:val="0"/>
              <w:rPr>
                <w:b/>
                <w:bCs/>
                <w:sz w:val="28"/>
                <w:szCs w:val="28"/>
                <w:u w:val="single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 xml:space="preserve">les 2 forces </w:t>
            </w:r>
            <w:r w:rsidRPr="00351ECD">
              <w:rPr>
                <w:sz w:val="22"/>
                <w:szCs w:val="22"/>
                <w:lang w:eastAsia="fr-FR"/>
              </w:rPr>
              <w:t>même</w:t>
            </w:r>
            <w:r>
              <w:rPr>
                <w:sz w:val="22"/>
                <w:szCs w:val="22"/>
                <w:lang w:eastAsia="fr-FR"/>
              </w:rPr>
              <w:t xml:space="preserve"> support et </w:t>
            </w:r>
            <w:r w:rsidRPr="00D97B4C">
              <w:rPr>
                <w:sz w:val="22"/>
                <w:szCs w:val="22"/>
                <w:lang w:eastAsia="fr-FR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b/>
                      <w:bCs/>
                      <w:iCs/>
                      <w:color w:val="000000" w:themeColor="text1"/>
                      <w:sz w:val="22"/>
                      <w:szCs w:val="22"/>
                      <w:lang w:val="fr-M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theme="majorBidi"/>
                          <w:b/>
                          <w:bCs/>
                          <w:iCs/>
                          <w:color w:val="000000" w:themeColor="text1"/>
                          <w:sz w:val="22"/>
                          <w:szCs w:val="22"/>
                          <w:vertAlign w:val="subscript"/>
                          <w:lang w:val="fr-MA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color w:val="000000" w:themeColor="text1"/>
                          <w:sz w:val="22"/>
                          <w:szCs w:val="22"/>
                          <w:vertAlign w:val="subscript"/>
                          <w:lang w:val="fr-MA"/>
                        </w:rPr>
                        <m:t>F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color w:val="000000" w:themeColor="text1"/>
                          <w:sz w:val="22"/>
                          <w:szCs w:val="22"/>
                          <w:vertAlign w:val="subscript"/>
                          <w:lang w:val="fr-MA"/>
                        </w:rPr>
                        <m:t>1</m:t>
                      </m:r>
                    </m:sub>
                  </m:sSub>
                </m:e>
              </m:acc>
              <m:r>
                <m:rPr>
                  <m:sty m:val="b"/>
                </m:rPr>
                <w:rPr>
                  <w:rFonts w:ascii="Cambria Math" w:hAnsi="Cambria Math" w:cstheme="majorBidi"/>
                  <w:color w:val="000000" w:themeColor="text1"/>
                  <w:sz w:val="22"/>
                  <w:szCs w:val="22"/>
                  <w:lang w:val="fr-MA"/>
                </w:rPr>
                <m:t xml:space="preserve">+ 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b/>
                      <w:bCs/>
                      <w:iCs/>
                      <w:color w:val="000000" w:themeColor="text1"/>
                      <w:sz w:val="22"/>
                      <w:szCs w:val="22"/>
                      <w:lang w:val="fr-M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theme="majorBidi"/>
                          <w:b/>
                          <w:bCs/>
                          <w:iCs/>
                          <w:color w:val="000000" w:themeColor="text1"/>
                          <w:sz w:val="22"/>
                          <w:szCs w:val="22"/>
                          <w:lang w:val="fr-MA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color w:val="000000" w:themeColor="text1"/>
                          <w:sz w:val="22"/>
                          <w:szCs w:val="22"/>
                          <w:lang w:val="fr-MA"/>
                        </w:rPr>
                        <m:t>F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color w:val="000000" w:themeColor="text1"/>
                          <w:sz w:val="22"/>
                          <w:szCs w:val="22"/>
                          <w:lang w:val="fr-MA"/>
                        </w:rPr>
                        <m:t>2</m:t>
                      </m:r>
                    </m:sub>
                  </m:sSub>
                </m:e>
              </m:acc>
              <m:r>
                <m:rPr>
                  <m:sty m:val="b"/>
                </m:rPr>
                <w:rPr>
                  <w:rFonts w:ascii="Cambria Math" w:hAnsi="Cambria Math" w:cstheme="majorBidi"/>
                  <w:color w:val="000000" w:themeColor="text1"/>
                  <w:sz w:val="22"/>
                  <w:szCs w:val="22"/>
                  <w:lang w:val="fr-MA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b/>
                      <w:bCs/>
                      <w:iCs/>
                      <w:color w:val="000000" w:themeColor="text1"/>
                      <w:sz w:val="22"/>
                      <w:szCs w:val="22"/>
                      <w:lang w:val="fr-MA"/>
                    </w:rPr>
                  </m:ctrlPr>
                </m:accPr>
                <m:e>
                  <m:r>
                    <m:rPr>
                      <m:sty m:val="b"/>
                    </m:rPr>
                    <w:rPr>
                      <w:rFonts w:ascii="Cambria Math" w:hAnsi="Cambria Math" w:cstheme="majorBidi"/>
                      <w:color w:val="000000" w:themeColor="text1"/>
                      <w:sz w:val="22"/>
                      <w:szCs w:val="22"/>
                      <w:lang w:val="fr-MA"/>
                    </w:rPr>
                    <m:t>0</m:t>
                  </m:r>
                </m:e>
              </m:acc>
            </m:oMath>
            <w:r>
              <w:rPr>
                <w:b/>
                <w:bCs/>
                <w:iCs/>
                <w:color w:val="000000" w:themeColor="text1"/>
                <w:sz w:val="28"/>
                <w:szCs w:val="28"/>
                <w:lang w:val="fr-MA"/>
              </w:rPr>
              <w:t xml:space="preserve">  </w:t>
            </w:r>
          </w:p>
          <w:p w:rsidR="00C4248D" w:rsidRPr="006E7185" w:rsidRDefault="00C4248D" w:rsidP="003770D9">
            <w:pPr>
              <w:bidi w:val="0"/>
              <w:rPr>
                <w:sz w:val="22"/>
                <w:szCs w:val="22"/>
                <w:lang w:eastAsia="fr-FR"/>
              </w:rPr>
            </w:pPr>
            <w:r w:rsidRPr="006E7185">
              <w:rPr>
                <w:sz w:val="28"/>
                <w:szCs w:val="28"/>
                <w:rtl/>
                <w:lang w:eastAsia="fr-FR"/>
              </w:rPr>
              <w:t>•</w:t>
            </w:r>
            <w:r>
              <w:rPr>
                <w:sz w:val="22"/>
                <w:szCs w:val="22"/>
                <w:lang w:eastAsia="fr-FR"/>
              </w:rPr>
              <w:t xml:space="preserve"> Dans le cas d’un équilibre sous l’action de deux forces </w:t>
            </w:r>
            <w:r w:rsidRPr="006E7185">
              <w:rPr>
                <w:sz w:val="22"/>
                <w:szCs w:val="22"/>
                <w:lang w:eastAsia="fr-FR"/>
              </w:rPr>
              <w:t>:</w:t>
            </w:r>
          </w:p>
          <w:p w:rsidR="00C4248D" w:rsidRPr="006E7185" w:rsidRDefault="00C4248D" w:rsidP="00C4248D">
            <w:pPr>
              <w:pStyle w:val="Paragraphedeliste"/>
              <w:numPr>
                <w:ilvl w:val="0"/>
                <w:numId w:val="9"/>
              </w:numPr>
              <w:bidi w:val="0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>les deux forces sont parallèles</w:t>
            </w:r>
            <w:r w:rsidRPr="006E7185">
              <w:rPr>
                <w:sz w:val="22"/>
                <w:szCs w:val="22"/>
                <w:lang w:eastAsia="fr-FR"/>
              </w:rPr>
              <w:t>.</w:t>
            </w:r>
          </w:p>
          <w:p w:rsidR="00C4248D" w:rsidRPr="006E7185" w:rsidRDefault="00C4248D" w:rsidP="00C4248D">
            <w:pPr>
              <w:pStyle w:val="Paragraphedeliste"/>
              <w:numPr>
                <w:ilvl w:val="0"/>
                <w:numId w:val="9"/>
              </w:numPr>
              <w:bidi w:val="0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>les deux forces sont perpendiculaires</w:t>
            </w:r>
            <w:r w:rsidRPr="006E7185">
              <w:rPr>
                <w:sz w:val="22"/>
                <w:szCs w:val="22"/>
                <w:lang w:eastAsia="fr-FR"/>
              </w:rPr>
              <w:t>.</w:t>
            </w:r>
          </w:p>
          <w:p w:rsidR="008F6438" w:rsidRPr="00844686" w:rsidRDefault="00C4248D" w:rsidP="00844686">
            <w:pPr>
              <w:pStyle w:val="Paragraphedeliste"/>
              <w:numPr>
                <w:ilvl w:val="0"/>
                <w:numId w:val="9"/>
              </w:numPr>
              <w:bidi w:val="0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>les deux forces sont colinéaires</w:t>
            </w:r>
            <w:r w:rsidRPr="006E7185">
              <w:rPr>
                <w:sz w:val="22"/>
                <w:szCs w:val="22"/>
                <w:lang w:eastAsia="fr-FR"/>
              </w:rPr>
              <w:t>.</w:t>
            </w:r>
            <w:r>
              <w:rPr>
                <w:sz w:val="22"/>
                <w:szCs w:val="22"/>
                <w:lang w:eastAsia="fr-FR"/>
              </w:rPr>
              <w:t xml:space="preserve"> </w:t>
            </w:r>
          </w:p>
          <w:p w:rsidR="008F6438" w:rsidRDefault="008F6438" w:rsidP="00E63793">
            <w:pPr>
              <w:jc w:val="right"/>
              <w:rPr>
                <w:b/>
                <w:bCs/>
                <w:sz w:val="28"/>
                <w:szCs w:val="28"/>
                <w:lang w:eastAsia="fr-FR"/>
              </w:rPr>
            </w:pPr>
            <w:r w:rsidRPr="00E63793">
              <w:rPr>
                <w:b/>
                <w:bCs/>
                <w:sz w:val="28"/>
                <w:szCs w:val="28"/>
                <w:u w:val="single"/>
                <w:lang w:eastAsia="fr-FR"/>
              </w:rPr>
              <w:t>Exercice 2</w:t>
            </w:r>
            <w:r w:rsidRPr="00E63793">
              <w:rPr>
                <w:b/>
                <w:bCs/>
                <w:sz w:val="28"/>
                <w:szCs w:val="28"/>
                <w:lang w:eastAsia="fr-FR"/>
              </w:rPr>
              <w:t xml:space="preserve"> :</w:t>
            </w:r>
          </w:p>
          <w:p w:rsidR="00C4248D" w:rsidRPr="00C4248D" w:rsidRDefault="00C4248D" w:rsidP="00C4248D">
            <w:pPr>
              <w:jc w:val="right"/>
              <w:rPr>
                <w:sz w:val="22"/>
                <w:szCs w:val="22"/>
                <w:lang w:eastAsia="fr-FR"/>
              </w:rPr>
            </w:pPr>
            <w:r>
              <w:rPr>
                <w:sz w:val="22"/>
                <w:szCs w:val="22"/>
                <w:lang w:eastAsia="fr-FR"/>
              </w:rPr>
              <w:t>P</w:t>
            </w:r>
            <w:r w:rsidRPr="00C4248D">
              <w:rPr>
                <w:sz w:val="22"/>
                <w:szCs w:val="22"/>
                <w:lang w:eastAsia="fr-FR"/>
              </w:rPr>
              <w:t>réciser</w:t>
            </w:r>
            <w:r>
              <w:rPr>
                <w:sz w:val="22"/>
                <w:szCs w:val="22"/>
                <w:lang w:eastAsia="fr-FR"/>
              </w:rPr>
              <w:t xml:space="preserve"> en justifiant les cas où le corps est en équilibre. </w:t>
            </w:r>
          </w:p>
          <w:p w:rsidR="00C4248D" w:rsidRDefault="00500004" w:rsidP="00E63793">
            <w:pPr>
              <w:jc w:val="right"/>
              <w:rPr>
                <w:b/>
                <w:bCs/>
                <w:sz w:val="28"/>
                <w:szCs w:val="28"/>
                <w:u w:val="single"/>
                <w:lang w:eastAsia="fr-FR"/>
              </w:rPr>
            </w:pPr>
            <w:r>
              <w:rPr>
                <w:noProof/>
                <w:sz w:val="22"/>
                <w:szCs w:val="22"/>
                <w:lang w:eastAsia="fr-FR" w:bidi="ar-SA"/>
              </w:rPr>
              <mc:AlternateContent>
                <mc:Choice Requires="wpg">
                  <w:drawing>
                    <wp:anchor distT="0" distB="0" distL="114300" distR="114300" simplePos="0" relativeHeight="251644416" behindDoc="0" locked="0" layoutInCell="1" allowOverlap="1">
                      <wp:simplePos x="0" y="0"/>
                      <wp:positionH relativeFrom="column">
                        <wp:posOffset>70485</wp:posOffset>
                      </wp:positionH>
                      <wp:positionV relativeFrom="paragraph">
                        <wp:posOffset>94615</wp:posOffset>
                      </wp:positionV>
                      <wp:extent cx="3428365" cy="1400175"/>
                      <wp:effectExtent l="0" t="0" r="635" b="0"/>
                      <wp:wrapNone/>
                      <wp:docPr id="8" name="Groupe 8">
                        <a:hlinkClick xmlns:a="http://schemas.openxmlformats.org/drawingml/2006/main" r:id="rId6"/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428365" cy="1400175"/>
                                <a:chOff x="0" y="0"/>
                                <a:chExt cx="3428365" cy="140017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08" name="Image 308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47625"/>
                                  <a:ext cx="3428365" cy="135255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wps:wsp>
                              <wps:cNvPr id="3" name="Zone de texte 3"/>
                              <wps:cNvSpPr txBox="1"/>
                              <wps:spPr>
                                <a:xfrm>
                                  <a:off x="257175" y="104775"/>
                                  <a:ext cx="438150" cy="2571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C4248D" w:rsidRPr="00500004" w:rsidRDefault="00C4248D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00004"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(1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" name="Zone de texte 4"/>
                              <wps:cNvSpPr txBox="1"/>
                              <wps:spPr>
                                <a:xfrm>
                                  <a:off x="1057275" y="0"/>
                                  <a:ext cx="457200" cy="2190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C4248D" w:rsidRPr="00500004" w:rsidRDefault="00C4248D" w:rsidP="00C4248D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00004"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(2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" name="Zone de texte 5"/>
                              <wps:cNvSpPr txBox="1"/>
                              <wps:spPr>
                                <a:xfrm>
                                  <a:off x="2124075" y="276225"/>
                                  <a:ext cx="381000" cy="2667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C4248D" w:rsidRPr="00500004" w:rsidRDefault="00C4248D" w:rsidP="00500004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00004"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(</w:t>
                                    </w:r>
                                    <w:r w:rsidR="00500004" w:rsidRPr="00500004"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3</w:t>
                                    </w:r>
                                    <w:r w:rsidRPr="00500004"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" name="Zone de texte 6"/>
                              <wps:cNvSpPr txBox="1"/>
                              <wps:spPr>
                                <a:xfrm>
                                  <a:off x="190500" y="1171575"/>
                                  <a:ext cx="342900" cy="2190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C4248D" w:rsidRPr="00500004" w:rsidRDefault="00C4248D" w:rsidP="00500004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00004"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(</w:t>
                                    </w:r>
                                    <w:r w:rsidR="00500004" w:rsidRPr="00500004"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4</w:t>
                                    </w:r>
                                    <w:r w:rsidRPr="00500004"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" name="Zone de texte 7"/>
                              <wps:cNvSpPr txBox="1"/>
                              <wps:spPr>
                                <a:xfrm>
                                  <a:off x="2524125" y="1181100"/>
                                  <a:ext cx="342900" cy="2190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C4248D" w:rsidRPr="00500004" w:rsidRDefault="00C4248D" w:rsidP="00500004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00004"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(</w:t>
                                    </w:r>
                                    <w:r w:rsidR="00500004" w:rsidRPr="00500004"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5</w:t>
                                    </w:r>
                                    <w:r w:rsidRPr="00500004"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id="Groupe 8" o:spid="_x0000_s1053" href="http://www.adrarphysic.fr/" style="position:absolute;margin-left:5.55pt;margin-top:7.45pt;width:269.95pt;height:110.25pt;z-index:251644416;mso-width-relative:margin;mso-height-relative:margin" coordsize="34283,1400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" o:button="t">
                      <v:shape id="Image 308" o:spid="_x0000_s1054" type="#_x0000_t75" style="position:absolute;top:476;width:34283;height:135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">
                        <v:imagedata r:id="rId18" o:title=""/>
                      </v:shape>
                      <v:shape id="Zone de texte 3" o:spid="_x0000_s1055" type="#_x0000_t202" style="position:absolute;left:2571;top:1047;width:4382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" fillcolor="white [3201]" stroked="f" strokeweight=".5pt">
                        <v:textbox>
                          <w:txbxContent>
                            <w:p w:rsidR="00C4248D" w:rsidRPr="00500004" w:rsidRDefault="00C4248D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500004"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(1)</w:t>
                              </w:r>
                            </w:p>
                          </w:txbxContent>
                        </v:textbox>
                      </v:shape>
                      <v:shape id="Zone de texte 4" o:spid="_x0000_s1056" type="#_x0000_t202" style="position:absolute;left:10572;width:4572;height:2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" fillcolor="window" stroked="f" strokeweight=".5pt">
                        <v:textbox>
                          <w:txbxContent>
                            <w:p w:rsidR="00C4248D" w:rsidRPr="00500004" w:rsidRDefault="00C4248D" w:rsidP="00C4248D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500004"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(2)</w:t>
                              </w:r>
                            </w:p>
                          </w:txbxContent>
                        </v:textbox>
                      </v:shape>
                      <v:shape id="Zone de texte 5" o:spid="_x0000_s1057" type="#_x0000_t202" style="position:absolute;left:21240;top:2762;width:3810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" fillcolor="window" stroked="f" strokeweight=".5pt">
                        <v:textbox>
                          <w:txbxContent>
                            <w:p w:rsidR="00C4248D" w:rsidRPr="00500004" w:rsidRDefault="00C4248D" w:rsidP="00500004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500004"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(</w:t>
                              </w:r>
                              <w:r w:rsidR="00500004" w:rsidRPr="00500004"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3</w:t>
                              </w:r>
                              <w:r w:rsidRPr="00500004"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Zone de texte 6" o:spid="_x0000_s1058" type="#_x0000_t202" style="position:absolute;left:1905;top:11715;width:3429;height:2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" fillcolor="window" stroked="f" strokeweight=".5pt">
                        <v:textbox>
                          <w:txbxContent>
                            <w:p w:rsidR="00C4248D" w:rsidRPr="00500004" w:rsidRDefault="00C4248D" w:rsidP="00500004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500004"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(</w:t>
                              </w:r>
                              <w:r w:rsidR="00500004" w:rsidRPr="00500004"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4</w:t>
                              </w:r>
                              <w:r w:rsidRPr="00500004"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Zone de texte 7" o:spid="_x0000_s1059" type="#_x0000_t202" style="position:absolute;left:25241;top:11811;width:3429;height:2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" fillcolor="window" stroked="f" strokeweight=".5pt">
                        <v:textbox>
                          <w:txbxContent>
                            <w:p w:rsidR="00C4248D" w:rsidRPr="00500004" w:rsidRDefault="00C4248D" w:rsidP="00500004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500004"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(</w:t>
                              </w:r>
                              <w:r w:rsidR="00500004" w:rsidRPr="00500004"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5</w:t>
                              </w:r>
                              <w:r w:rsidRPr="00500004"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C4248D" w:rsidRDefault="00C4248D" w:rsidP="00E63793">
            <w:pPr>
              <w:jc w:val="right"/>
              <w:rPr>
                <w:b/>
                <w:bCs/>
                <w:sz w:val="28"/>
                <w:szCs w:val="28"/>
                <w:u w:val="single"/>
                <w:lang w:eastAsia="fr-FR"/>
              </w:rPr>
            </w:pPr>
          </w:p>
          <w:p w:rsidR="00C4248D" w:rsidRDefault="00C4248D" w:rsidP="00E63793">
            <w:pPr>
              <w:jc w:val="right"/>
              <w:rPr>
                <w:b/>
                <w:bCs/>
                <w:sz w:val="28"/>
                <w:szCs w:val="28"/>
                <w:u w:val="single"/>
                <w:lang w:eastAsia="fr-FR"/>
              </w:rPr>
            </w:pPr>
          </w:p>
          <w:p w:rsidR="00E63793" w:rsidRDefault="00E63793" w:rsidP="00E63793">
            <w:pPr>
              <w:jc w:val="right"/>
              <w:rPr>
                <w:b/>
                <w:bCs/>
                <w:sz w:val="28"/>
                <w:szCs w:val="28"/>
                <w:u w:val="single"/>
                <w:lang w:eastAsia="fr-FR"/>
              </w:rPr>
            </w:pPr>
          </w:p>
          <w:p w:rsidR="00C4248D" w:rsidRDefault="00C4248D" w:rsidP="00E63793">
            <w:pPr>
              <w:jc w:val="right"/>
              <w:rPr>
                <w:b/>
                <w:bCs/>
                <w:sz w:val="28"/>
                <w:szCs w:val="28"/>
                <w:u w:val="single"/>
                <w:lang w:eastAsia="fr-FR"/>
              </w:rPr>
            </w:pPr>
          </w:p>
          <w:p w:rsidR="00C4248D" w:rsidRDefault="00C4248D" w:rsidP="00E63793">
            <w:pPr>
              <w:jc w:val="right"/>
              <w:rPr>
                <w:b/>
                <w:bCs/>
                <w:sz w:val="28"/>
                <w:szCs w:val="28"/>
                <w:u w:val="single"/>
                <w:lang w:eastAsia="fr-FR"/>
              </w:rPr>
            </w:pPr>
          </w:p>
          <w:p w:rsidR="00C4248D" w:rsidRDefault="00C4248D" w:rsidP="00E63793">
            <w:pPr>
              <w:jc w:val="right"/>
              <w:rPr>
                <w:b/>
                <w:bCs/>
                <w:sz w:val="28"/>
                <w:szCs w:val="28"/>
                <w:u w:val="single"/>
                <w:lang w:eastAsia="fr-FR"/>
              </w:rPr>
            </w:pPr>
          </w:p>
          <w:p w:rsidR="00A37477" w:rsidRDefault="00A37477" w:rsidP="0031776C">
            <w:pPr>
              <w:rPr>
                <w:b/>
                <w:bCs/>
                <w:sz w:val="28"/>
                <w:szCs w:val="28"/>
                <w:u w:val="single"/>
                <w:lang w:eastAsia="fr-FR"/>
              </w:rPr>
            </w:pPr>
          </w:p>
          <w:p w:rsidR="00A37477" w:rsidRDefault="00A37477" w:rsidP="00A37477">
            <w:pPr>
              <w:jc w:val="right"/>
              <w:rPr>
                <w:b/>
                <w:bCs/>
                <w:sz w:val="28"/>
                <w:szCs w:val="28"/>
                <w:lang w:eastAsia="fr-FR"/>
              </w:rPr>
            </w:pPr>
            <w:r w:rsidRPr="00E63793">
              <w:rPr>
                <w:b/>
                <w:bCs/>
                <w:sz w:val="28"/>
                <w:szCs w:val="28"/>
                <w:u w:val="single"/>
                <w:lang w:eastAsia="fr-FR"/>
              </w:rPr>
              <w:t>Exercice 3</w:t>
            </w:r>
            <w:r w:rsidRPr="00E63793">
              <w:rPr>
                <w:b/>
                <w:bCs/>
                <w:sz w:val="28"/>
                <w:szCs w:val="28"/>
                <w:lang w:eastAsia="fr-FR"/>
              </w:rPr>
              <w:t xml:space="preserve"> :</w:t>
            </w:r>
            <w:r>
              <w:rPr>
                <w:noProof/>
                <w:sz w:val="22"/>
                <w:szCs w:val="22"/>
                <w:lang w:eastAsia="fr-FR" w:bidi="ar-SA"/>
              </w:rPr>
              <w:t xml:space="preserve"> </w:t>
            </w:r>
          </w:p>
          <w:p w:rsidR="00A37477" w:rsidRPr="00A37477" w:rsidRDefault="0031776C" w:rsidP="00A37477">
            <w:pPr>
              <w:jc w:val="right"/>
              <w:rPr>
                <w:sz w:val="22"/>
                <w:szCs w:val="22"/>
                <w:lang w:eastAsia="fr-FR"/>
              </w:rPr>
            </w:pPr>
            <w:r>
              <w:rPr>
                <w:noProof/>
                <w:sz w:val="22"/>
                <w:szCs w:val="22"/>
                <w:lang w:eastAsia="fr-FR" w:bidi="ar-SA"/>
              </w:rPr>
              <mc:AlternateContent>
                <mc:Choice Requires="wpg">
                  <w:drawing>
                    <wp:anchor distT="0" distB="0" distL="114300" distR="114300" simplePos="0" relativeHeight="251639296" behindDoc="0" locked="0" layoutInCell="1" allowOverlap="1">
                      <wp:simplePos x="0" y="0"/>
                      <wp:positionH relativeFrom="column">
                        <wp:posOffset>2874010</wp:posOffset>
                      </wp:positionH>
                      <wp:positionV relativeFrom="paragraph">
                        <wp:posOffset>471170</wp:posOffset>
                      </wp:positionV>
                      <wp:extent cx="551180" cy="694055"/>
                      <wp:effectExtent l="12700" t="25400" r="45720" b="17145"/>
                      <wp:wrapNone/>
                      <wp:docPr id="297" name="Groupe 297">
                        <a:hlinkClick xmlns:a="http://schemas.openxmlformats.org/drawingml/2006/main" r:id="rId6"/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51180" cy="694055"/>
                                <a:chOff x="0" y="0"/>
                                <a:chExt cx="551383" cy="694359"/>
                              </a:xfrm>
                            </wpg:grpSpPr>
                            <wps:wsp>
                              <wps:cNvPr id="293" name="Organigramme : Préparation 293"/>
                              <wps:cNvSpPr/>
                              <wps:spPr>
                                <a:xfrm>
                                  <a:off x="0" y="358444"/>
                                  <a:ext cx="380365" cy="335915"/>
                                </a:xfrm>
                                <a:prstGeom prst="flowChartPreparation">
                                  <a:avLst/>
                                </a:prstGeom>
                                <a:solidFill>
                                  <a:srgbClr val="F79646">
                                    <a:lumMod val="40000"/>
                                    <a:lumOff val="60000"/>
                                  </a:srgbClr>
                                </a:solid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4" name="Connecteur droit avec flèche 294"/>
                              <wps:cNvCnPr/>
                              <wps:spPr>
                                <a:xfrm flipV="1">
                                  <a:off x="299923" y="0"/>
                                  <a:ext cx="251460" cy="35941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0085F3F8" id="Groupe 297" o:spid="_x0000_s1026" href="http://www.adrarphysic.fr/" style="position:absolute;margin-left:226.3pt;margin-top:37.1pt;width:43.4pt;height:54.65pt;z-index:251639296;mso-width-relative:margin;mso-height-relative:margin" coordsize="5513,69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" o:button="t">
                      <v:shapetype id="_x0000_t117" coordsize="21600,21600" o:spt="117" path="m4353,l17214,r4386,10800l17214,21600r-12861,l,10800xe">
                        <v:stroke joinstyle="miter"/>
                        <v:path gradientshapeok="t" o:connecttype="rect" textboxrect="4353,0,17214,21600"/>
                      </v:shapetype>
                      <v:shape id="Organigramme : Préparation 293" o:spid="_x0000_s1027" type="#_x0000_t117" style="position:absolute;top:3584;width:3803;height:33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" fillcolor="#fcd5b5" strokecolor="#385d8a" strokeweight="2pt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Connecteur droit avec flèche 294" o:spid="_x0000_s1028" type="#_x0000_t32" style="position:absolute;left:2999;width:2514;height:359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" strokecolor="black [3213]">
                        <v:stroke endarrow="block"/>
                      </v:shape>
                    </v:group>
                  </w:pict>
                </mc:Fallback>
              </mc:AlternateContent>
            </w:r>
            <w:r>
              <w:rPr>
                <w:noProof/>
                <w:sz w:val="22"/>
                <w:szCs w:val="22"/>
                <w:lang w:eastAsia="fr-FR" w:bidi="ar-SA"/>
              </w:rPr>
              <mc:AlternateContent>
                <mc:Choice Requires="wpg">
                  <w:drawing>
                    <wp:anchor distT="0" distB="0" distL="114300" distR="114300" simplePos="0" relativeHeight="251654656" behindDoc="0" locked="0" layoutInCell="1" allowOverlap="1">
                      <wp:simplePos x="0" y="0"/>
                      <wp:positionH relativeFrom="column">
                        <wp:posOffset>1911350</wp:posOffset>
                      </wp:positionH>
                      <wp:positionV relativeFrom="paragraph">
                        <wp:posOffset>469900</wp:posOffset>
                      </wp:positionV>
                      <wp:extent cx="380365" cy="628015"/>
                      <wp:effectExtent l="12700" t="25400" r="13335" b="6985"/>
                      <wp:wrapNone/>
                      <wp:docPr id="302" name="Groupe 302">
                        <a:hlinkClick xmlns:a="http://schemas.openxmlformats.org/drawingml/2006/main" r:id="rId6"/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0365" cy="628015"/>
                                <a:chOff x="0" y="0"/>
                                <a:chExt cx="380365" cy="628523"/>
                              </a:xfrm>
                            </wpg:grpSpPr>
                            <wps:wsp>
                              <wps:cNvPr id="292" name="Organigramme : Préparation 292"/>
                              <wps:cNvSpPr/>
                              <wps:spPr>
                                <a:xfrm>
                                  <a:off x="0" y="292608"/>
                                  <a:ext cx="380365" cy="335915"/>
                                </a:xfrm>
                                <a:prstGeom prst="flowChartPreparation">
                                  <a:avLst/>
                                </a:prstGeom>
                                <a:solidFill>
                                  <a:srgbClr val="F79646">
                                    <a:lumMod val="40000"/>
                                    <a:lumOff val="60000"/>
                                  </a:srgbClr>
                                </a:solid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01" name="Connecteur droit avec flèche 301"/>
                              <wps:cNvCnPr/>
                              <wps:spPr>
                                <a:xfrm flipV="1">
                                  <a:off x="190195" y="0"/>
                                  <a:ext cx="5080" cy="28765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789DEE7B" id="Groupe 302" o:spid="_x0000_s1026" href="http://www.adrarphysic.fr/" style="position:absolute;margin-left:150.5pt;margin-top:37pt;width:29.95pt;height:49.45pt;z-index:251654656;mso-width-relative:margin;mso-height-relative:margin" coordsize="3803,62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" o:button="t">
                      <v:shape id="Organigramme : Préparation 292" o:spid="_x0000_s1027" type="#_x0000_t117" style="position:absolute;top:2926;width:3803;height:33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" fillcolor="#fcd5b5" strokecolor="#385d8a" strokeweight="2pt"/>
                      <v:shape id="Connecteur droit avec flèche 301" o:spid="_x0000_s1028" type="#_x0000_t32" style="position:absolute;left:1901;width:51;height:287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" strokecolor="black [3213]">
                        <v:stroke endarrow="block"/>
                      </v:shape>
                    </v:group>
                  </w:pict>
                </mc:Fallback>
              </mc:AlternateContent>
            </w:r>
            <w:r w:rsidR="00A37477">
              <w:rPr>
                <w:sz w:val="22"/>
                <w:szCs w:val="22"/>
                <w:lang w:eastAsia="fr-FR"/>
              </w:rPr>
              <w:t>Sachant que le corps solide est en équilibre dans les trois cas, c</w:t>
            </w:r>
            <w:r w:rsidR="00A37477" w:rsidRPr="00A37477">
              <w:rPr>
                <w:sz w:val="22"/>
                <w:szCs w:val="22"/>
                <w:lang w:eastAsia="fr-FR"/>
              </w:rPr>
              <w:t xml:space="preserve">ompléter </w:t>
            </w:r>
            <w:r w:rsidR="00A37477">
              <w:rPr>
                <w:sz w:val="22"/>
                <w:szCs w:val="22"/>
                <w:lang w:eastAsia="fr-FR"/>
              </w:rPr>
              <w:t>les schémas en représentant la 2</w:t>
            </w:r>
            <w:r w:rsidR="00A37477" w:rsidRPr="00A37477">
              <w:rPr>
                <w:sz w:val="22"/>
                <w:szCs w:val="22"/>
                <w:vertAlign w:val="superscript"/>
                <w:lang w:eastAsia="fr-FR"/>
              </w:rPr>
              <w:t>eme</w:t>
            </w:r>
            <w:r w:rsidR="00A37477">
              <w:rPr>
                <w:sz w:val="22"/>
                <w:szCs w:val="22"/>
                <w:lang w:eastAsia="fr-FR"/>
              </w:rPr>
              <w:t xml:space="preserve"> force d’équilibre.  </w:t>
            </w:r>
            <w:r w:rsidR="00A37477" w:rsidRPr="00A37477">
              <w:rPr>
                <w:sz w:val="22"/>
                <w:szCs w:val="22"/>
                <w:lang w:eastAsia="fr-FR"/>
              </w:rPr>
              <w:t xml:space="preserve"> </w:t>
            </w:r>
          </w:p>
          <w:p w:rsidR="00A37477" w:rsidRDefault="00A37477" w:rsidP="00FB6D91">
            <w:pPr>
              <w:jc w:val="right"/>
              <w:rPr>
                <w:b/>
                <w:bCs/>
                <w:sz w:val="28"/>
                <w:szCs w:val="28"/>
                <w:u w:val="single"/>
                <w:lang w:eastAsia="fr-FR"/>
              </w:rPr>
            </w:pPr>
          </w:p>
          <w:p w:rsidR="00A37477" w:rsidRDefault="0031776C" w:rsidP="00FB6D91">
            <w:pPr>
              <w:jc w:val="right"/>
              <w:rPr>
                <w:b/>
                <w:bCs/>
                <w:sz w:val="28"/>
                <w:szCs w:val="28"/>
                <w:u w:val="single"/>
                <w:lang w:eastAsia="fr-FR"/>
              </w:rPr>
            </w:pPr>
            <w:r>
              <w:rPr>
                <w:b/>
                <w:bCs/>
                <w:noProof/>
                <w:sz w:val="28"/>
                <w:szCs w:val="28"/>
                <w:u w:val="single"/>
                <w:lang w:eastAsia="fr-FR" w:bidi="ar-SA"/>
              </w:rPr>
              <mc:AlternateContent>
                <mc:Choice Requires="wpg">
                  <w:drawing>
                    <wp:anchor distT="0" distB="0" distL="114300" distR="114300" simplePos="0" relativeHeight="251649536" behindDoc="0" locked="0" layoutInCell="1" allowOverlap="1">
                      <wp:simplePos x="0" y="0"/>
                      <wp:positionH relativeFrom="column">
                        <wp:posOffset>71120</wp:posOffset>
                      </wp:positionH>
                      <wp:positionV relativeFrom="paragraph">
                        <wp:posOffset>65405</wp:posOffset>
                      </wp:positionV>
                      <wp:extent cx="1089660" cy="335915"/>
                      <wp:effectExtent l="25400" t="12700" r="15240" b="6985"/>
                      <wp:wrapNone/>
                      <wp:docPr id="299" name="Groupe 299">
                        <a:hlinkClick xmlns:a="http://schemas.openxmlformats.org/drawingml/2006/main" r:id="rId6"/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89660" cy="335915"/>
                                <a:chOff x="0" y="0"/>
                                <a:chExt cx="1089940" cy="335915"/>
                              </a:xfrm>
                            </wpg:grpSpPr>
                            <wps:wsp>
                              <wps:cNvPr id="291" name="Organigramme : Préparation 291"/>
                              <wps:cNvSpPr/>
                              <wps:spPr>
                                <a:xfrm>
                                  <a:off x="709575" y="0"/>
                                  <a:ext cx="380365" cy="335915"/>
                                </a:xfrm>
                                <a:prstGeom prst="flowChartPreparation">
                                  <a:avLst/>
                                </a:prstGeom>
                                <a:solidFill>
                                  <a:schemeClr val="accent6">
                                    <a:lumMod val="40000"/>
                                    <a:lumOff val="60000"/>
                                  </a:schemeClr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8" name="Connecteur droit avec flèche 298"/>
                              <wps:cNvCnPr/>
                              <wps:spPr>
                                <a:xfrm flipH="1" flipV="1">
                                  <a:off x="0" y="160934"/>
                                  <a:ext cx="71945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16CA08C0" id="Groupe 299" o:spid="_x0000_s1026" href="http://www.adrarphysic.fr/" style="position:absolute;margin-left:5.6pt;margin-top:5.15pt;width:85.8pt;height:26.45pt;z-index:251649536;mso-width-relative:margin;mso-height-relative:margin" coordsize="10899,3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" o:button="t">
                      <v:shape id="Organigramme : Préparation 291" o:spid="_x0000_s1027" type="#_x0000_t117" style="position:absolute;left:7095;width:3804;height:33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" fillcolor="#fbd4b4 [1305]" strokecolor="#243f60 [1604]" strokeweight="2pt"/>
                      <v:shape id="Connecteur droit avec flèche 298" o:spid="_x0000_s1028" type="#_x0000_t32" style="position:absolute;top:1609;width:7194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" strokecolor="black [3213]">
                        <v:stroke endarrow="block"/>
                      </v:shape>
                    </v:group>
                  </w:pict>
                </mc:Fallback>
              </mc:AlternateContent>
            </w:r>
          </w:p>
          <w:p w:rsidR="00A37477" w:rsidRDefault="00A37477" w:rsidP="00FB6D91">
            <w:pPr>
              <w:jc w:val="right"/>
              <w:rPr>
                <w:b/>
                <w:bCs/>
                <w:sz w:val="28"/>
                <w:szCs w:val="28"/>
                <w:u w:val="single"/>
                <w:lang w:eastAsia="fr-FR"/>
              </w:rPr>
            </w:pPr>
          </w:p>
          <w:p w:rsidR="00A37477" w:rsidRDefault="00A37477" w:rsidP="0031776C">
            <w:pPr>
              <w:rPr>
                <w:b/>
                <w:bCs/>
                <w:sz w:val="28"/>
                <w:szCs w:val="28"/>
                <w:u w:val="single"/>
                <w:lang w:eastAsia="fr-FR"/>
              </w:rPr>
            </w:pPr>
          </w:p>
          <w:p w:rsidR="008F6438" w:rsidRDefault="008F6438" w:rsidP="00A37477">
            <w:pPr>
              <w:jc w:val="right"/>
              <w:rPr>
                <w:b/>
                <w:bCs/>
                <w:sz w:val="28"/>
                <w:szCs w:val="28"/>
                <w:lang w:eastAsia="fr-FR"/>
              </w:rPr>
            </w:pPr>
            <w:r w:rsidRPr="00E63793">
              <w:rPr>
                <w:b/>
                <w:bCs/>
                <w:sz w:val="28"/>
                <w:szCs w:val="28"/>
                <w:u w:val="single"/>
                <w:lang w:eastAsia="fr-FR"/>
              </w:rPr>
              <w:t xml:space="preserve">Exercice </w:t>
            </w:r>
            <w:r w:rsidR="00A37477">
              <w:rPr>
                <w:b/>
                <w:bCs/>
                <w:sz w:val="28"/>
                <w:szCs w:val="28"/>
                <w:u w:val="single"/>
                <w:lang w:eastAsia="fr-FR"/>
              </w:rPr>
              <w:t>4</w:t>
            </w:r>
            <w:r w:rsidRPr="00E63793">
              <w:rPr>
                <w:b/>
                <w:bCs/>
                <w:sz w:val="28"/>
                <w:szCs w:val="28"/>
                <w:lang w:eastAsia="fr-FR"/>
              </w:rPr>
              <w:t xml:space="preserve"> :</w:t>
            </w:r>
            <w:r w:rsidR="00C4248D">
              <w:rPr>
                <w:noProof/>
                <w:sz w:val="22"/>
                <w:szCs w:val="22"/>
                <w:lang w:eastAsia="fr-FR" w:bidi="ar-SA"/>
              </w:rPr>
              <w:t xml:space="preserve"> </w:t>
            </w:r>
            <w:r w:rsidR="007948DC">
              <w:rPr>
                <w:noProof/>
                <w:sz w:val="22"/>
                <w:szCs w:val="22"/>
                <w:lang w:eastAsia="fr-FR" w:bidi="ar-SA"/>
              </w:rPr>
              <w:t xml:space="preserve">   </w:t>
            </w:r>
          </w:p>
          <w:p w:rsidR="00B42DBE" w:rsidRPr="00DD7C99" w:rsidRDefault="00500004" w:rsidP="009B62C6">
            <w:pPr>
              <w:spacing w:line="276" w:lineRule="auto"/>
              <w:jc w:val="right"/>
              <w:rPr>
                <w:sz w:val="22"/>
                <w:szCs w:val="22"/>
                <w:lang w:eastAsia="fr-FR"/>
              </w:rPr>
            </w:pPr>
            <w:r w:rsidRPr="00DD7C99">
              <w:rPr>
                <w:sz w:val="22"/>
                <w:szCs w:val="22"/>
                <w:lang w:eastAsia="fr-FR"/>
              </w:rPr>
              <w:t xml:space="preserve">On considère le schéma ci-contre où </w:t>
            </w:r>
            <w:r w:rsidR="00B42DBE" w:rsidRPr="00DD7C99">
              <w:rPr>
                <w:sz w:val="22"/>
                <w:szCs w:val="22"/>
                <w:lang w:eastAsia="fr-FR"/>
              </w:rPr>
              <w:t>la balle est en équilibre.</w:t>
            </w:r>
          </w:p>
          <w:p w:rsidR="00500004" w:rsidRPr="00DD7C99" w:rsidRDefault="00115B0B" w:rsidP="00500004">
            <w:pPr>
              <w:jc w:val="right"/>
              <w:rPr>
                <w:sz w:val="22"/>
                <w:szCs w:val="22"/>
                <w:lang w:eastAsia="fr-FR"/>
              </w:rPr>
            </w:pPr>
            <w:r w:rsidRPr="00DD7C99">
              <w:rPr>
                <w:noProof/>
                <w:sz w:val="22"/>
                <w:szCs w:val="22"/>
                <w:lang w:eastAsia="fr-FR" w:bidi="ar-SA"/>
              </w:rPr>
              <mc:AlternateContent>
                <mc:Choice Requires="wpg">
                  <w:drawing>
                    <wp:anchor distT="0" distB="0" distL="114300" distR="114300" simplePos="0" relativeHeight="251675136" behindDoc="0" locked="0" layoutInCell="1" allowOverlap="1">
                      <wp:simplePos x="0" y="0"/>
                      <wp:positionH relativeFrom="column">
                        <wp:posOffset>2752090</wp:posOffset>
                      </wp:positionH>
                      <wp:positionV relativeFrom="paragraph">
                        <wp:posOffset>72390</wp:posOffset>
                      </wp:positionV>
                      <wp:extent cx="834390" cy="1390015"/>
                      <wp:effectExtent l="0" t="12700" r="3810" b="6985"/>
                      <wp:wrapNone/>
                      <wp:docPr id="22" name="Groupe 22">
                        <a:hlinkClick xmlns:a="http://schemas.openxmlformats.org/drawingml/2006/main" r:id="rId6"/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34390" cy="1390015"/>
                                <a:chOff x="0" y="0"/>
                                <a:chExt cx="834390" cy="1390015"/>
                              </a:xfrm>
                            </wpg:grpSpPr>
                            <wpg:grpSp>
                              <wpg:cNvPr id="10" name="Groupe 10"/>
                              <wpg:cNvGrpSpPr/>
                              <wpg:grpSpPr>
                                <a:xfrm>
                                  <a:off x="0" y="0"/>
                                  <a:ext cx="834390" cy="1390015"/>
                                  <a:chOff x="0" y="0"/>
                                  <a:chExt cx="834815" cy="1390015"/>
                                </a:xfrm>
                              </wpg:grpSpPr>
                              <wpg:grpSp>
                                <wpg:cNvPr id="67" name="Groupe 67"/>
                                <wpg:cNvGrpSpPr/>
                                <wpg:grpSpPr>
                                  <a:xfrm>
                                    <a:off x="0" y="0"/>
                                    <a:ext cx="670560" cy="1390015"/>
                                    <a:chOff x="0" y="0"/>
                                    <a:chExt cx="670560" cy="1390015"/>
                                  </a:xfrm>
                                </wpg:grpSpPr>
                                <wpg:grpSp>
                                  <wpg:cNvPr id="141" name="Groupe 141"/>
                                  <wpg:cNvGrpSpPr/>
                                  <wpg:grpSpPr>
                                    <a:xfrm>
                                      <a:off x="0" y="0"/>
                                      <a:ext cx="670560" cy="1390015"/>
                                      <a:chOff x="31843" y="0"/>
                                      <a:chExt cx="672377" cy="1390015"/>
                                    </a:xfrm>
                                  </wpg:grpSpPr>
                                  <wpg:grpSp>
                                    <wpg:cNvPr id="110" name="Groupe 110"/>
                                    <wpg:cNvGrpSpPr/>
                                    <wpg:grpSpPr>
                                      <a:xfrm>
                                        <a:off x="31843" y="0"/>
                                        <a:ext cx="648641" cy="1390015"/>
                                        <a:chOff x="31843" y="0"/>
                                        <a:chExt cx="648641" cy="1390015"/>
                                      </a:xfrm>
                                    </wpg:grpSpPr>
                                    <wpg:grpSp>
                                      <wpg:cNvPr id="111" name="Groupe 111"/>
                                      <wpg:cNvGrpSpPr/>
                                      <wpg:grpSpPr>
                                        <a:xfrm>
                                          <a:off x="223284" y="0"/>
                                          <a:ext cx="457200" cy="1390015"/>
                                          <a:chOff x="0" y="0"/>
                                          <a:chExt cx="457200" cy="1390413"/>
                                        </a:xfrm>
                                      </wpg:grpSpPr>
                                      <wpg:grpSp>
                                        <wpg:cNvPr id="112" name="Groupe 112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457200" cy="861060"/>
                                            <a:chOff x="0" y="0"/>
                                            <a:chExt cx="238538" cy="638160"/>
                                          </a:xfrm>
                                        </wpg:grpSpPr>
                                        <wpg:grpSp>
                                          <wpg:cNvPr id="113" name="Groupe 113"/>
                                          <wpg:cNvGrpSpPr/>
                                          <wpg:grpSpPr>
                                            <a:xfrm>
                                              <a:off x="0" y="42530"/>
                                              <a:ext cx="208915" cy="595630"/>
                                              <a:chOff x="0" y="0"/>
                                              <a:chExt cx="208915" cy="595630"/>
                                            </a:xfrm>
                                          </wpg:grpSpPr>
                                          <wps:wsp>
                                            <wps:cNvPr id="114" name="Connecteur droit 114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V="1">
                                                <a:off x="106325" y="0"/>
                                                <a:ext cx="0" cy="59563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31" name="Connecteur droit 131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0" y="0"/>
                                                <a:ext cx="208915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  <wpg:grpSp>
                                          <wpg:cNvPr id="132" name="Groupe 132"/>
                                          <wpg:cNvGrpSpPr/>
                                          <wpg:grpSpPr>
                                            <a:xfrm>
                                              <a:off x="21265" y="0"/>
                                              <a:ext cx="217273" cy="43180"/>
                                              <a:chOff x="0" y="0"/>
                                              <a:chExt cx="217273" cy="43180"/>
                                            </a:xfrm>
                                          </wpg:grpSpPr>
                                          <wps:wsp>
                                            <wps:cNvPr id="133" name="Connecteur droit 133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rot="120000" flipH="1">
                                                <a:off x="74428" y="0"/>
                                                <a:ext cx="57785" cy="43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34" name="Connecteur droit 134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rot="120000" flipH="1">
                                                <a:off x="0" y="0"/>
                                                <a:ext cx="57785" cy="43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35" name="Connecteur droit 135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rot="120000" flipH="1">
                                                <a:off x="159488" y="0"/>
                                                <a:ext cx="57785" cy="4318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</wpg:grpSp>
                                      <wpg:grpSp>
                                        <wpg:cNvPr id="136" name="Groupe 136"/>
                                        <wpg:cNvGrpSpPr/>
                                        <wpg:grpSpPr>
                                          <a:xfrm>
                                            <a:off x="21265" y="680483"/>
                                            <a:ext cx="359410" cy="709930"/>
                                            <a:chOff x="0" y="0"/>
                                            <a:chExt cx="359410" cy="710285"/>
                                          </a:xfrm>
                                        </wpg:grpSpPr>
                                        <wps:wsp>
                                          <wps:cNvPr id="137" name="Ellipse 137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0" y="350875"/>
                                              <a:ext cx="359410" cy="359410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38" name="Connecteur droit avec flèche 138"/>
                                          <wps:cNvCnPr/>
                                          <wps:spPr>
                                            <a:xfrm flipV="1">
                                              <a:off x="180754" y="0"/>
                                              <a:ext cx="0" cy="35941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 w="28575">
                                              <a:solidFill>
                                                <a:schemeClr val="tx1"/>
                                              </a:solidFill>
                                              <a:tailEnd type="arrow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</wpg:grpSp>
                                    <wps:wsp>
                                      <wps:cNvPr id="139" name="Zone de texte 139"/>
                                      <wps:cNvSpPr txBox="1"/>
                                      <wps:spPr>
                                        <a:xfrm>
                                          <a:off x="31843" y="552757"/>
                                          <a:ext cx="343367" cy="46736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lt1"/>
                                        </a:solidFill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:rsidR="00500004" w:rsidRDefault="005F2789" w:rsidP="00500004">
                                            <w:r w:rsidRPr="00222B71">
                                              <w:rPr>
                                                <w:noProof/>
                                                <w:position w:val="-4"/>
                                                <w:sz w:val="26"/>
                                                <w:szCs w:val="26"/>
                                              </w:rPr>
                                              <w:object w:dxaOrig="220" w:dyaOrig="320">
                                                <v:shape id="_x0000_i1031" type="#_x0000_t75" alt="" style="width:15pt;height:21.75pt;mso-width-percent:0;mso-height-percent:0;mso-width-percent:0;mso-height-percent:0" o:ole="">
                                                  <v:imagedata r:id="rId19" o:title=""/>
                                                </v:shape>
                                                <o:OLEObject Type="Embed" ProgID="Equation.DSMT4" ShapeID="_x0000_i1031" DrawAspect="Content" ObjectID="_1718007247" r:id="rId20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40" name="Zone de texte 140"/>
                                    <wps:cNvSpPr txBox="1"/>
                                    <wps:spPr>
                                      <a:xfrm>
                                        <a:off x="503227" y="816218"/>
                                        <a:ext cx="200993" cy="213424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lt1"/>
                                      </a:solidFill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500004" w:rsidRPr="00B42DBE" w:rsidRDefault="00B42DBE" w:rsidP="00500004">
                                          <w:pPr>
                                            <w:jc w:val="right"/>
                                            <w:rPr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B42DBE">
                                            <w:rPr>
                                              <w:b/>
                                              <w:bCs/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66" name="Rectangle à coins arrondis 66"/>
                                  <wps:cNvSpPr/>
                                  <wps:spPr>
                                    <a:xfrm>
                                      <a:off x="106325" y="0"/>
                                      <a:ext cx="552450" cy="59055"/>
                                    </a:xfrm>
                                    <a:prstGeom prst="roundRect">
                                      <a:avLst/>
                                    </a:prstGeom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9" name="Zone de texte 9"/>
                                <wps:cNvSpPr txBox="1"/>
                                <wps:spPr>
                                  <a:xfrm>
                                    <a:off x="457200" y="285750"/>
                                    <a:ext cx="377615" cy="27622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500004" w:rsidRPr="00B42DBE" w:rsidRDefault="00500004" w:rsidP="00B42DBE">
                                      <w:pPr>
                                        <w:jc w:val="right"/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proofErr w:type="gramStart"/>
                                      <w:r w:rsidRPr="00B42DBE">
                                        <w:rPr>
                                          <w:b/>
                                          <w:bCs/>
                                        </w:rPr>
                                        <w:t>fil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1" name="Ellipse 21"/>
                              <wps:cNvSpPr/>
                              <wps:spPr>
                                <a:xfrm>
                                  <a:off x="361950" y="1019175"/>
                                  <a:ext cx="35560" cy="355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4F81BD"/>
                                </a:solidFill>
                                <a:ln w="254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id="Groupe 22" o:spid="_x0000_s1060" href="http://www.adrarphysic.fr/" style="position:absolute;margin-left:216.7pt;margin-top:5.7pt;width:65.7pt;height:109.45pt;z-index:251675136;mso-width-relative:margin;mso-height-relative:margin" coordsize="8343,13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" o:button="t">
                      <v:group id="Groupe 10" o:spid="_x0000_s1061" style="position:absolute;width:8343;height:13900" coordsize="8348,13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">
                        <v:group id="Groupe 67" o:spid="_x0000_s1062" style="position:absolute;width:6705;height:13900" coordsize="6705,13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">
                          <v:group id="Groupe 141" o:spid="_x0000_s1063" style="position:absolute;width:6705;height:13900" coordorigin="318" coordsize="6723,13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">
                            <v:group id="Groupe 110" o:spid="_x0000_s1064" style="position:absolute;left:318;width:6486;height:13900" coordorigin="318" coordsize="6486,13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">
                              <v:group id="Groupe 111" o:spid="_x0000_s1065" style="position:absolute;left:2232;width:4572;height:13900" coordsize="4572,139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">
                                <v:group id="Groupe 112" o:spid="_x0000_s1066" style="position:absolute;width:4572;height:8610" coordsize="2385,63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">
                                  <v:group id="Groupe 113" o:spid="_x0000_s1067" style="position:absolute;top:425;width:2089;height:5956" coordsize="2089,59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">
                                    <v:line id="Connecteur droit 114" o:spid="_x0000_s1068" style="position:absolute;flip:y;visibility:visible;mso-wrap-style:square" from="1063,0" to="1063,5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"/>
                                    <v:line id="Connecteur droit 131" o:spid="_x0000_s1069" style="position:absolute;visibility:visible;mso-wrap-style:square" from="0,0" to="2089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"/>
                                  </v:group>
                                  <v:group id="Groupe 132" o:spid="_x0000_s1070" style="position:absolute;left:212;width:2173;height:431" coordsize="217273,43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">
                                    <v:line id="Connecteur droit 133" o:spid="_x0000_s1071" style="position:absolute;rotation:-2;flip:x;visibility:visible;mso-wrap-style:square" from="74428,0" to="132213,43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"/>
                                    <v:line id="Connecteur droit 134" o:spid="_x0000_s1072" style="position:absolute;rotation:-2;flip:x;visibility:visible;mso-wrap-style:square" from="0,0" to="57785,43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"/>
                                    <v:line id="Connecteur droit 135" o:spid="_x0000_s1073" style="position:absolute;rotation:-2;flip:x;visibility:visible;mso-wrap-style:square" from="159488,0" to="217273,43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"/>
                                  </v:group>
                                </v:group>
                                <v:group id="Groupe 136" o:spid="_x0000_s1074" style="position:absolute;left:212;top:6804;width:3594;height:7100" coordsize="3594,71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">
                                  <v:oval id="Ellipse 137" o:spid="_x0000_s1075" style="position:absolute;top:3508;width:3594;height:3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"/>
                                  <v:shape id="Connecteur droit avec flèche 138" o:spid="_x0000_s1076" type="#_x0000_t32" style="position:absolute;left:1807;width:0;height:359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" strokecolor="black [3213]" strokeweight="2.25pt">
                                    <v:stroke endarrow="open"/>
                                  </v:shape>
                                </v:group>
                              </v:group>
                              <v:shape id="Zone de texte 139" o:spid="_x0000_s1077" type="#_x0000_t202" style="position:absolute;left:318;top:5527;width:3434;height:4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" fillcolor="white [3201]" stroked="f" strokeweight=".5pt">
                                <v:textbox>
                                  <w:txbxContent>
                                    <w:p w:rsidR="00500004" w:rsidRDefault="005F2789" w:rsidP="00500004">
                                      <w:r w:rsidRPr="00222B71">
                                        <w:rPr>
                                          <w:noProof/>
                                          <w:position w:val="-4"/>
                                          <w:sz w:val="26"/>
                                          <w:szCs w:val="26"/>
                                        </w:rPr>
                                        <w:object w:dxaOrig="220" w:dyaOrig="320">
                                          <v:shape id="_x0000_i1032" type="#_x0000_t75" alt="" style="width:15pt;height:22pt;mso-width-percent:0;mso-height-percent:0;mso-width-percent:0;mso-height-percent:0" o:ole="">
                                            <v:imagedata r:id="rId21" o:title=""/>
                                          </v:shape>
                                          <o:OLEObject Type="Embed" ProgID="Equation.DSMT4" ShapeID="_x0000_i1032" DrawAspect="Content" ObjectID="_1646735312" r:id="rId22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Zone de texte 140" o:spid="_x0000_s1078" type="#_x0000_t202" style="position:absolute;left:5032;top:8162;width:2010;height:2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" fillcolor="white [3201]" stroked="f" strokeweight=".5pt">
                              <v:textbox>
                                <w:txbxContent>
                                  <w:p w:rsidR="00500004" w:rsidRPr="00B42DBE" w:rsidRDefault="00B42DBE" w:rsidP="00500004">
                                    <w:pPr>
                                      <w:jc w:val="right"/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B42DBE"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roundrect id="Rectangle à coins arrondis 66" o:spid="_x0000_s1079" style="position:absolute;left:1063;width:5524;height:590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" fillcolor="#4f81bd [3204]" strokecolor="#243f60 [1604]" strokeweight="2pt"/>
                        </v:group>
                        <v:shape id="Zone de texte 9" o:spid="_x0000_s1080" type="#_x0000_t202" style="position:absolute;left:4572;top:2857;width:3776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" fillcolor="white [3201]" stroked="f" strokeweight=".5pt">
                          <v:textbox>
                            <w:txbxContent>
                              <w:p w:rsidR="00500004" w:rsidRPr="00B42DBE" w:rsidRDefault="00500004" w:rsidP="00B42DBE">
                                <w:pPr>
                                  <w:jc w:val="right"/>
                                  <w:rPr>
                                    <w:b/>
                                    <w:bCs/>
                                  </w:rPr>
                                </w:pPr>
                                <w:proofErr w:type="gramStart"/>
                                <w:r w:rsidRPr="00B42DBE">
                                  <w:rPr>
                                    <w:b/>
                                    <w:bCs/>
                                  </w:rPr>
                                  <w:t>fil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</v:group>
                      <v:oval id="Ellipse 21" o:spid="_x0000_s1081" style="position:absolute;left:3619;top:10191;width:356;height:3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" fillcolor="#4f81bd" strokecolor="windowText" strokeweight="2pt"/>
                    </v:group>
                  </w:pict>
                </mc:Fallback>
              </mc:AlternateContent>
            </w:r>
            <w:r w:rsidR="00500004" w:rsidRPr="00DD7C99">
              <w:rPr>
                <w:sz w:val="22"/>
                <w:szCs w:val="22"/>
                <w:lang w:eastAsia="fr-FR"/>
              </w:rPr>
              <w:t xml:space="preserve">1- donner le bilan des forces exercées </w:t>
            </w:r>
          </w:p>
          <w:p w:rsidR="00500004" w:rsidRPr="00DD7C99" w:rsidRDefault="00500004" w:rsidP="00500004">
            <w:pPr>
              <w:jc w:val="right"/>
              <w:rPr>
                <w:sz w:val="22"/>
                <w:szCs w:val="22"/>
                <w:lang w:eastAsia="fr-FR"/>
              </w:rPr>
            </w:pPr>
            <w:r w:rsidRPr="00DD7C99">
              <w:rPr>
                <w:sz w:val="22"/>
                <w:szCs w:val="22"/>
                <w:lang w:eastAsia="fr-FR"/>
              </w:rPr>
              <w:t xml:space="preserve">     sur la balle.</w:t>
            </w:r>
          </w:p>
          <w:p w:rsidR="00500004" w:rsidRPr="00DD7C99" w:rsidRDefault="00500004" w:rsidP="00500004">
            <w:pPr>
              <w:jc w:val="right"/>
              <w:rPr>
                <w:sz w:val="22"/>
                <w:szCs w:val="22"/>
                <w:lang w:eastAsia="fr-FR"/>
              </w:rPr>
            </w:pPr>
            <w:r w:rsidRPr="00DD7C99">
              <w:rPr>
                <w:sz w:val="22"/>
                <w:szCs w:val="22"/>
                <w:lang w:eastAsia="fr-FR"/>
              </w:rPr>
              <w:t xml:space="preserve">2- Déterminer les caractéristiques de la </w:t>
            </w:r>
          </w:p>
          <w:p w:rsidR="00B42DBE" w:rsidRPr="00DD7C99" w:rsidRDefault="00500004" w:rsidP="00B42DBE">
            <w:pPr>
              <w:spacing w:line="276" w:lineRule="auto"/>
              <w:jc w:val="right"/>
              <w:rPr>
                <w:sz w:val="22"/>
                <w:szCs w:val="22"/>
                <w:lang w:eastAsia="fr-FR"/>
              </w:rPr>
            </w:pPr>
            <w:r w:rsidRPr="00DD7C99">
              <w:rPr>
                <w:sz w:val="22"/>
                <w:szCs w:val="22"/>
                <w:lang w:eastAsia="fr-FR"/>
              </w:rPr>
              <w:t xml:space="preserve">    force </w:t>
            </w:r>
            <w:r w:rsidR="005F2789" w:rsidRPr="00DD7C99">
              <w:rPr>
                <w:noProof/>
                <w:position w:val="-4"/>
                <w:sz w:val="22"/>
                <w:szCs w:val="22"/>
              </w:rPr>
              <w:object w:dxaOrig="220" w:dyaOrig="320">
                <v:shape id="_x0000_i1028" type="#_x0000_t75" alt="" style="width:11.25pt;height:15.75pt;mso-width-percent:0;mso-height-percent:0;mso-width-percent:0;mso-height-percent:0" o:ole="">
                  <v:imagedata r:id="rId23" o:title=""/>
                </v:shape>
                <o:OLEObject Type="Embed" ProgID="Equation.DSMT4" ShapeID="_x0000_i1028" DrawAspect="Content" ObjectID="_1718007244" r:id="rId24"/>
              </w:object>
            </w:r>
            <w:r w:rsidRPr="00DD7C99">
              <w:rPr>
                <w:sz w:val="22"/>
                <w:szCs w:val="22"/>
                <w:lang w:eastAsia="fr-FR"/>
              </w:rPr>
              <w:t xml:space="preserve"> sachant qu’elle a été </w:t>
            </w:r>
            <w:r w:rsidR="00B42DBE" w:rsidRPr="00DD7C99">
              <w:rPr>
                <w:sz w:val="22"/>
                <w:szCs w:val="22"/>
                <w:lang w:eastAsia="fr-FR"/>
              </w:rPr>
              <w:t xml:space="preserve">représentée </w:t>
            </w:r>
          </w:p>
          <w:p w:rsidR="00B42DBE" w:rsidRPr="00DD7C99" w:rsidRDefault="00B42DBE" w:rsidP="00500004">
            <w:pPr>
              <w:jc w:val="right"/>
              <w:rPr>
                <w:b/>
                <w:bCs/>
                <w:sz w:val="22"/>
                <w:szCs w:val="22"/>
              </w:rPr>
            </w:pPr>
            <w:r w:rsidRPr="00DD7C99">
              <w:rPr>
                <w:sz w:val="22"/>
                <w:szCs w:val="22"/>
                <w:lang w:eastAsia="fr-FR"/>
              </w:rPr>
              <w:t xml:space="preserve">     par l’échelle : </w:t>
            </w:r>
            <w:r w:rsidRPr="00DD7C99">
              <w:rPr>
                <w:b/>
                <w:bCs/>
                <w:sz w:val="22"/>
                <w:szCs w:val="22"/>
              </w:rPr>
              <w:t xml:space="preserve">2 N </w:t>
            </w:r>
            <w:r w:rsidRPr="00DD7C99">
              <w:rPr>
                <w:b/>
                <w:bCs/>
                <w:sz w:val="22"/>
                <w:szCs w:val="22"/>
              </w:rPr>
              <w:sym w:font="Symbol" w:char="F0AB"/>
            </w:r>
            <w:r w:rsidRPr="00DD7C99">
              <w:rPr>
                <w:b/>
                <w:bCs/>
                <w:sz w:val="22"/>
                <w:szCs w:val="22"/>
              </w:rPr>
              <w:t xml:space="preserve"> 1 cm.</w:t>
            </w:r>
          </w:p>
          <w:p w:rsidR="00B42DBE" w:rsidRPr="00DD7C99" w:rsidRDefault="00B42DBE" w:rsidP="00B42DBE">
            <w:pPr>
              <w:jc w:val="right"/>
              <w:rPr>
                <w:sz w:val="22"/>
                <w:szCs w:val="22"/>
              </w:rPr>
            </w:pPr>
            <w:r w:rsidRPr="00DD7C99">
              <w:rPr>
                <w:sz w:val="22"/>
                <w:szCs w:val="22"/>
              </w:rPr>
              <w:t xml:space="preserve">3- En déduire en justifiant l’intensité de </w:t>
            </w:r>
          </w:p>
          <w:p w:rsidR="00B42DBE" w:rsidRPr="00DD7C99" w:rsidRDefault="00B42DBE" w:rsidP="00B42DBE">
            <w:pPr>
              <w:jc w:val="right"/>
              <w:rPr>
                <w:sz w:val="22"/>
                <w:szCs w:val="22"/>
                <w:lang w:eastAsia="fr-FR"/>
              </w:rPr>
            </w:pPr>
            <w:r w:rsidRPr="00DD7C99">
              <w:rPr>
                <w:sz w:val="22"/>
                <w:szCs w:val="22"/>
              </w:rPr>
              <w:t xml:space="preserve">    la force </w:t>
            </w:r>
            <w:r w:rsidR="005F2789" w:rsidRPr="00DD7C99">
              <w:rPr>
                <w:noProof/>
                <w:position w:val="-4"/>
                <w:sz w:val="22"/>
                <w:szCs w:val="22"/>
              </w:rPr>
              <w:object w:dxaOrig="220" w:dyaOrig="320">
                <v:shape id="_x0000_i1029" type="#_x0000_t75" alt="" style="width:9.75pt;height:14.25pt;mso-width-percent:0;mso-height-percent:0;mso-width-percent:0;mso-height-percent:0" o:ole="">
                  <v:imagedata r:id="rId7" o:title=""/>
                </v:shape>
                <o:OLEObject Type="Embed" ProgID="Equation.DSMT4" ShapeID="_x0000_i1029" DrawAspect="Content" ObjectID="_1718007245" r:id="rId25"/>
              </w:object>
            </w:r>
            <w:r w:rsidRPr="00DD7C99">
              <w:rPr>
                <w:sz w:val="22"/>
                <w:szCs w:val="22"/>
              </w:rPr>
              <w:t xml:space="preserve"> </w:t>
            </w:r>
            <w:r w:rsidRPr="00DD7C99">
              <w:rPr>
                <w:sz w:val="22"/>
                <w:szCs w:val="22"/>
                <w:lang w:eastAsia="fr-FR"/>
              </w:rPr>
              <w:t>exercée par la terre sur la balle.</w:t>
            </w:r>
          </w:p>
          <w:p w:rsidR="00B42DBE" w:rsidRPr="00DD7C99" w:rsidRDefault="00B42DBE" w:rsidP="00B42DBE">
            <w:pPr>
              <w:jc w:val="right"/>
              <w:rPr>
                <w:sz w:val="22"/>
                <w:szCs w:val="22"/>
              </w:rPr>
            </w:pPr>
            <w:r w:rsidRPr="00DD7C99">
              <w:rPr>
                <w:sz w:val="22"/>
                <w:szCs w:val="22"/>
                <w:lang w:eastAsia="fr-FR"/>
              </w:rPr>
              <w:t>4- Représenter la force</w:t>
            </w:r>
            <w:r w:rsidR="00500004" w:rsidRPr="00DD7C99">
              <w:rPr>
                <w:sz w:val="22"/>
                <w:szCs w:val="22"/>
                <w:lang w:eastAsia="fr-FR"/>
              </w:rPr>
              <w:t xml:space="preserve"> </w:t>
            </w:r>
            <w:r w:rsidR="005F2789" w:rsidRPr="00DD7C99">
              <w:rPr>
                <w:noProof/>
                <w:position w:val="-4"/>
                <w:sz w:val="22"/>
                <w:szCs w:val="22"/>
              </w:rPr>
              <w:object w:dxaOrig="220" w:dyaOrig="320">
                <v:shape id="_x0000_i1030" type="#_x0000_t75" alt="" style="width:9.75pt;height:14.25pt;mso-width-percent:0;mso-height-percent:0;mso-width-percent:0;mso-height-percent:0" o:ole="">
                  <v:imagedata r:id="rId7" o:title=""/>
                </v:shape>
                <o:OLEObject Type="Embed" ProgID="Equation.DSMT4" ShapeID="_x0000_i1030" DrawAspect="Content" ObjectID="_1718007246" r:id="rId26"/>
              </w:object>
            </w:r>
            <w:r w:rsidRPr="00DD7C99">
              <w:rPr>
                <w:sz w:val="22"/>
                <w:szCs w:val="22"/>
              </w:rPr>
              <w:t xml:space="preserve"> en utilisant la même </w:t>
            </w:r>
          </w:p>
          <w:p w:rsidR="00500004" w:rsidRPr="00DD7C99" w:rsidRDefault="003770D9" w:rsidP="009B62C6">
            <w:pPr>
              <w:jc w:val="right"/>
              <w:rPr>
                <w:sz w:val="22"/>
                <w:szCs w:val="22"/>
                <w:lang w:eastAsia="fr-FR"/>
              </w:rPr>
            </w:pPr>
            <w:r w:rsidRPr="00DD7C99">
              <w:rPr>
                <w:b/>
                <w:bCs/>
                <w:noProof/>
                <w:sz w:val="22"/>
                <w:szCs w:val="22"/>
                <w:rtl/>
                <w:lang w:eastAsia="fr-FR" w:bidi="ar-SA"/>
              </w:rPr>
              <mc:AlternateContent>
                <mc:Choice Requires="wpg">
                  <w:drawing>
                    <wp:anchor distT="0" distB="0" distL="114300" distR="114300" simplePos="0" relativeHeight="251659776" behindDoc="0" locked="0" layoutInCell="1" allowOverlap="1" wp14:anchorId="22A0782E" wp14:editId="012F5102">
                      <wp:simplePos x="0" y="0"/>
                      <wp:positionH relativeFrom="column">
                        <wp:posOffset>1649730</wp:posOffset>
                      </wp:positionH>
                      <wp:positionV relativeFrom="paragraph">
                        <wp:posOffset>105410</wp:posOffset>
                      </wp:positionV>
                      <wp:extent cx="1771015" cy="1146810"/>
                      <wp:effectExtent l="0" t="0" r="6985" b="0"/>
                      <wp:wrapNone/>
                      <wp:docPr id="20" name="Groupe 20">
                        <a:hlinkClick xmlns:a="http://schemas.openxmlformats.org/drawingml/2006/main" r:id="rId6"/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71015" cy="1146810"/>
                                <a:chOff x="-453314" y="16510"/>
                                <a:chExt cx="1771574" cy="1146810"/>
                              </a:xfrm>
                            </wpg:grpSpPr>
                            <wpg:grpSp>
                              <wpg:cNvPr id="16" name="Groupe 16"/>
                              <wpg:cNvGrpSpPr/>
                              <wpg:grpSpPr>
                                <a:xfrm>
                                  <a:off x="0" y="104775"/>
                                  <a:ext cx="1318260" cy="1029970"/>
                                  <a:chOff x="0" y="0"/>
                                  <a:chExt cx="1318260" cy="1029970"/>
                                </a:xfrm>
                              </wpg:grpSpPr>
                              <wpg:grpSp>
                                <wpg:cNvPr id="14" name="Groupe 14"/>
                                <wpg:cNvGrpSpPr/>
                                <wpg:grpSpPr>
                                  <a:xfrm>
                                    <a:off x="0" y="0"/>
                                    <a:ext cx="1318260" cy="1029970"/>
                                    <a:chOff x="0" y="329501"/>
                                    <a:chExt cx="1318260" cy="1030802"/>
                                  </a:xfrm>
                                </wpg:grpSpPr>
                                <wpg:grpSp>
                                  <wpg:cNvPr id="12" name="Groupe 12"/>
                                  <wpg:cNvGrpSpPr/>
                                  <wpg:grpSpPr>
                                    <a:xfrm>
                                      <a:off x="0" y="329501"/>
                                      <a:ext cx="1318260" cy="1030802"/>
                                      <a:chOff x="0" y="255181"/>
                                      <a:chExt cx="1318260" cy="1031240"/>
                                    </a:xfrm>
                                  </wpg:grpSpPr>
                                  <wpg:grpSp>
                                    <wpg:cNvPr id="392" name="Group 234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255181"/>
                                        <a:ext cx="1318260" cy="1031240"/>
                                        <a:chOff x="4848" y="1359"/>
                                        <a:chExt cx="2809" cy="2162"/>
                                      </a:xfrm>
                                    </wpg:grpSpPr>
                                    <wpg:grpSp>
                                      <wpg:cNvPr id="393" name="Group 235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4848" y="1359"/>
                                          <a:ext cx="2809" cy="2162"/>
                                          <a:chOff x="5249" y="1459"/>
                                          <a:chExt cx="2809" cy="2162"/>
                                        </a:xfrm>
                                      </wpg:grpSpPr>
                                      <wpg:grpSp>
                                        <wpg:cNvPr id="394" name="Group 236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5249" y="1811"/>
                                            <a:ext cx="2809" cy="1810"/>
                                            <a:chOff x="4626" y="1398"/>
                                            <a:chExt cx="2809" cy="1810"/>
                                          </a:xfrm>
                                        </wpg:grpSpPr>
                                        <wpg:grpSp>
                                          <wpg:cNvPr id="395" name="Group 237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4626" y="1398"/>
                                              <a:ext cx="2809" cy="1810"/>
                                              <a:chOff x="4626" y="1398"/>
                                              <a:chExt cx="2809" cy="1810"/>
                                            </a:xfrm>
                                          </wpg:grpSpPr>
                                          <wpg:grpSp>
                                            <wpg:cNvPr id="396" name="Group 238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4626" y="1398"/>
                                                <a:ext cx="2809" cy="1810"/>
                                                <a:chOff x="3462" y="3185"/>
                                                <a:chExt cx="2353" cy="913"/>
                                              </a:xfrm>
                                            </wpg:grpSpPr>
                                            <wps:wsp>
                                              <wps:cNvPr id="397" name="AutoShape 239"/>
                                              <wps:cNvSpPr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3462" y="3185"/>
                                                  <a:ext cx="2353" cy="844"/>
                                                </a:xfrm>
                                                <a:prstGeom prst="cube">
                                                  <a:avLst>
                                                    <a:gd name="adj" fmla="val 25000"/>
                                                  </a:avLst>
                                                </a:prstGeom>
                                                <a:solidFill>
                                                  <a:srgbClr val="9BBB59">
                                                    <a:lumMod val="20000"/>
                                                    <a:lumOff val="80000"/>
                                                  </a:srgbClr>
                                                </a:solidFill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398" name="Rectangle 240"/>
                                              <wps:cNvSpPr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3462" y="3420"/>
                                                  <a:ext cx="2118" cy="67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399" name="AutoShape 241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3725" y="3420"/>
                                                  <a:ext cx="0" cy="471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400" name="AutoShape 242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 flipH="1">
                                                  <a:off x="3462" y="3891"/>
                                                  <a:ext cx="263" cy="138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  <wps:wsp>
                                            <wps:cNvPr id="401" name="AutoShape 243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7048" y="1864"/>
                                                <a:ext cx="0" cy="1058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402" name="AutoShape 244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7048" y="2922"/>
                                              <a:ext cx="106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g:grpSp>
                                        <wpg:cNvPr id="403" name="Group 245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6214" y="1459"/>
                                            <a:ext cx="765" cy="664"/>
                                            <a:chOff x="5483" y="1384"/>
                                            <a:chExt cx="914" cy="845"/>
                                          </a:xfrm>
                                        </wpg:grpSpPr>
                                        <wps:wsp>
                                          <wps:cNvPr id="404" name="AutoShape 246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483" y="1384"/>
                                              <a:ext cx="914" cy="845"/>
                                            </a:xfrm>
                                            <a:prstGeom prst="cube">
                                              <a:avLst>
                                                <a:gd name="adj" fmla="val 25000"/>
                                              </a:avLst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405" name="AutoShape 247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5718" y="2008"/>
                                              <a:ext cx="429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406" name="AutoShape 248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5718" y="1384"/>
                                              <a:ext cx="0" cy="624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407" name="AutoShape 249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5483" y="2008"/>
                                              <a:ext cx="235" cy="22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prstDash val="dash"/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</wpg:grpSp>
                                    <wps:wsp>
                                      <wps:cNvPr id="408" name="AutoShape 25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848" y="2177"/>
                                          <a:ext cx="0" cy="1198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11" name="Connecteur droit avec flèche 11"/>
                                    <wps:cNvCnPr/>
                                    <wps:spPr>
                                      <a:xfrm>
                                        <a:off x="628650" y="424299"/>
                                        <a:ext cx="0" cy="54066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tailEnd type="arrow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3" name="Zone de texte 13"/>
                                  <wps:cNvSpPr txBox="1"/>
                                  <wps:spPr>
                                    <a:xfrm>
                                      <a:off x="319346" y="718620"/>
                                      <a:ext cx="263525" cy="38130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3770D9" w:rsidRDefault="005F2789" w:rsidP="003770D9">
                                        <w:pPr>
                                          <w:jc w:val="right"/>
                                        </w:pPr>
                                        <w:r w:rsidRPr="00222B71">
                                          <w:rPr>
                                            <w:noProof/>
                                            <w:position w:val="-4"/>
                                            <w:sz w:val="26"/>
                                            <w:szCs w:val="26"/>
                                          </w:rPr>
                                          <w:object w:dxaOrig="220" w:dyaOrig="320">
                                            <v:shape id="_x0000_i1032" type="#_x0000_t75" alt="" style="width:12pt;height:20.25pt;mso-width-percent:0;mso-height-percent:0;mso-width-percent:0;mso-height-percent:0" o:ole="">
                                              <v:imagedata r:id="rId27" o:title=""/>
                                            </v:shape>
                                            <o:OLEObject Type="Embed" ProgID="Equation.DSMT4" ShapeID="_x0000_i1032" DrawAspect="Content" ObjectID="_1718007248" r:id="rId28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5" name="Ellipse 15"/>
                                <wps:cNvSpPr/>
                                <wps:spPr>
                                  <a:xfrm>
                                    <a:off x="609600" y="133350"/>
                                    <a:ext cx="35560" cy="355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F81BD"/>
                                  </a:solidFill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7" name="Zone de texte 17"/>
                              <wps:cNvSpPr txBox="1"/>
                              <wps:spPr>
                                <a:xfrm>
                                  <a:off x="-453314" y="16510"/>
                                  <a:ext cx="858520" cy="2571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3770D9" w:rsidRPr="00533E36" w:rsidRDefault="003770D9" w:rsidP="003770D9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  <w:r w:rsidRPr="00533E36"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 xml:space="preserve">orps </w:t>
                                    </w: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(C</w:t>
                                    </w:r>
                                    <w:r w:rsidRPr="00533E36"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" name="Zone de texte 18"/>
                              <wps:cNvSpPr txBox="1"/>
                              <wps:spPr>
                                <a:xfrm>
                                  <a:off x="333375" y="923925"/>
                                  <a:ext cx="780415" cy="2393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3770D9" w:rsidRPr="00533E36" w:rsidRDefault="003770D9" w:rsidP="003770D9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</w:pPr>
                                    <w:r w:rsidRPr="00533E36">
                                      <w:rPr>
                                        <w:b/>
                                        <w:bCs/>
                                        <w:sz w:val="20"/>
                                        <w:szCs w:val="20"/>
                                      </w:rPr>
                                      <w:t xml:space="preserve">Bureau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22A0782E" id="Groupe 20" o:spid="_x0000_s1082" href="http://www.adrarphysic.fr/" style="position:absolute;margin-left:129.9pt;margin-top:8.3pt;width:139.45pt;height:90.3pt;z-index:251659776;mso-width-relative:margin;mso-height-relative:margin" coordorigin="-4533,165" coordsize="17715,114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" o:button="t">
                      <v:group id="Groupe 16" o:spid="_x0000_s1083" style="position:absolute;top:1047;width:13182;height:10300" coordsize="13182,102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">
                        <v:group id="Groupe 14" o:spid="_x0000_s1084" style="position:absolute;width:13182;height:10299" coordorigin=",3295" coordsize="13182,103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">
                          <v:group id="Groupe 12" o:spid="_x0000_s1085" style="position:absolute;top:3295;width:13182;height:10308" coordorigin=",2551" coordsize="13182,10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">
                            <v:group id="Group 234" o:spid="_x0000_s1086" style="position:absolute;top:2551;width:13182;height:10313" coordorigin="4848,1359" coordsize="2809,2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">
                              <v:group id="Group 235" o:spid="_x0000_s1087" style="position:absolute;left:4848;top:1359;width:2809;height:2162" coordorigin="5249,1459" coordsize="2809,2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">
                                <v:group id="Group 236" o:spid="_x0000_s1088" style="position:absolute;left:5249;top:1811;width:2809;height:1810" coordorigin="4626,1398" coordsize="2809,1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">
                                  <v:group id="Group 237" o:spid="_x0000_s1089" style="position:absolute;left:4626;top:1398;width:2809;height:1810" coordorigin="4626,1398" coordsize="2809,1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">
                                    <v:group id="Group 238" o:spid="_x0000_s1090" style="position:absolute;left:4626;top:1398;width:2809;height:1810" coordorigin="3462,3185" coordsize="2353,9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">
                                      <v:shapetype id="_x0000_t16" coordsize="21600,21600" o:spt="16" adj="5400" path="m@0,l0@0,,21600@1,21600,21600@2,21600,xem0@0nfl@1@0,21600,em@1@0nfl@1,21600e">
                                        <v:stroke joinstyle="miter"/>
                                        <v:formulas>
                                          <v:f eqn="val #0"/>
                                          <v:f eqn="sum width 0 #0"/>
                                          <v:f eqn="sum height 0 #0"/>
                                          <v:f eqn="mid height #0"/>
                                          <v:f eqn="prod @1 1 2"/>
                                          <v:f eqn="prod @2 1 2"/>
                                          <v:f eqn="mid width #0"/>
                                        </v:formulas>
                                        <v:path o:extrusionok="f" gradientshapeok="t" limo="10800,10800" o:connecttype="custom" o:connectlocs="@6,0;@4,@0;0,@3;@4,21600;@1,@3;21600,@5" o:connectangles="270,270,180,90,0,0" textboxrect="0,@0,@1,21600"/>
                                        <v:handles>
                                          <v:h position="topLeft,#0" switch="" yrange="0,21600"/>
                                        </v:handles>
                                        <o:complex v:ext="view"/>
                                      </v:shapetype>
                                      <v:shape id="AutoShape 239" o:spid="_x0000_s1091" type="#_x0000_t16" style="position:absolute;left:3462;top:3185;width:2353;height:8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" fillcolor="#ebf1de"/>
                                      <v:rect id="Rectangle 240" o:spid="_x0000_s1092" style="position:absolute;left:3462;top:3420;width:2118;height:6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" stroked="f"/>
                                      <v:shape id="AutoShape 241" o:spid="_x0000_s1093" type="#_x0000_t32" style="position:absolute;left:3725;top:3420;width:0;height:47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"/>
                                      <v:shape id="AutoShape 242" o:spid="_x0000_s1094" type="#_x0000_t32" style="position:absolute;left:3462;top:3891;width:263;height:13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"/>
                                    </v:group>
                                    <v:shape id="AutoShape 243" o:spid="_x0000_s1095" type="#_x0000_t32" style="position:absolute;left:7048;top:1864;width:0;height:10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"/>
                                  </v:group>
                                  <v:shape id="AutoShape 244" o:spid="_x0000_s1096" type="#_x0000_t32" style="position:absolute;left:7048;top:2922;width:10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"/>
                                </v:group>
                                <v:group id="Group 245" o:spid="_x0000_s1097" style="position:absolute;left:6214;top:1459;width:765;height:664" coordorigin="5483,1384" coordsize="914,8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">
                                  <v:shape id="AutoShape 246" o:spid="_x0000_s1098" type="#_x0000_t16" style="position:absolute;left:5483;top:1384;width:914;height:8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"/>
                                  <v:shape id="AutoShape 247" o:spid="_x0000_s1099" type="#_x0000_t32" style="position:absolute;left:5718;top:2008;width:429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">
                                    <v:stroke dashstyle="dash"/>
                                  </v:shape>
                                  <v:shape id="AutoShape 248" o:spid="_x0000_s1100" type="#_x0000_t32" style="position:absolute;left:5718;top:1384;width:0;height:6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">
                                    <v:stroke dashstyle="dash"/>
                                  </v:shape>
                                  <v:shape id="AutoShape 249" o:spid="_x0000_s1101" type="#_x0000_t32" style="position:absolute;left:5483;top:2008;width:235;height:22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">
                                    <v:stroke dashstyle="dash"/>
                                  </v:shape>
                                </v:group>
                              </v:group>
                              <v:shape id="AutoShape 250" o:spid="_x0000_s1102" type="#_x0000_t32" style="position:absolute;left:4848;top:2177;width:0;height:119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"/>
                            </v:group>
                            <v:shape id="Connecteur droit avec flèche 11" o:spid="_x0000_s1103" type="#_x0000_t32" style="position:absolute;left:6286;top:4242;width:0;height:540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" strokecolor="windowText" strokeweight="1.5pt">
                              <v:stroke endarrow="open"/>
                            </v:shape>
                          </v:group>
                          <v:shape id="Zone de texte 13" o:spid="_x0000_s1104" type="#_x0000_t202" style="position:absolute;left:3193;top:7186;width:2635;height:3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" fillcolor="window" stroked="f" strokeweight=".5pt">
                            <v:textbox>
                              <w:txbxContent>
                                <w:p w:rsidR="003770D9" w:rsidRDefault="005F2789" w:rsidP="003770D9">
                                  <w:pPr>
                                    <w:jc w:val="right"/>
                                  </w:pPr>
                                  <w:r w:rsidRPr="00222B71">
                                    <w:rPr>
                                      <w:noProof/>
                                      <w:position w:val="-4"/>
                                      <w:sz w:val="26"/>
                                      <w:szCs w:val="26"/>
                                    </w:rPr>
                                    <w:object w:dxaOrig="220" w:dyaOrig="320">
                                      <v:shape id="_x0000_i1031" type="#_x0000_t75" alt="" style="width:12pt;height:20pt;mso-width-percent:0;mso-height-percent:0;mso-width-percent:0;mso-height-percent:0" o:ole="">
                                        <v:imagedata r:id="rId29" o:title=""/>
                                      </v:shape>
                                      <o:OLEObject Type="Embed" ProgID="Equation.DSMT4" ShapeID="_x0000_i1031" DrawAspect="Content" ObjectID="_1646735313" r:id="rId30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v:group>
                        <v:oval id="Ellipse 15" o:spid="_x0000_s1105" style="position:absolute;left:6096;top:1333;width:355;height:3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" fillcolor="#4f81bd" strokecolor="windowText" strokeweight="2pt"/>
                      </v:group>
                      <v:shape id="Zone de texte 17" o:spid="_x0000_s1106" type="#_x0000_t202" style="position:absolute;left:-4533;top:165;width:8585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" fillcolor="window" stroked="f" strokeweight=".5pt">
                        <v:textbox>
                          <w:txbxContent>
                            <w:p w:rsidR="003770D9" w:rsidRPr="00533E36" w:rsidRDefault="003770D9" w:rsidP="003770D9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C</w:t>
                              </w:r>
                              <w:r w:rsidRPr="00533E36"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 xml:space="preserve">orps </w:t>
                              </w: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(C</w:t>
                              </w:r>
                              <w:r w:rsidRPr="00533E36"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Zone de texte 18" o:spid="_x0000_s1107" type="#_x0000_t202" style="position:absolute;left:3333;top:9239;width:7804;height:2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" fillcolor="window" stroked="f" strokeweight=".5pt">
                        <v:textbox>
                          <w:txbxContent>
                            <w:p w:rsidR="003770D9" w:rsidRPr="00533E36" w:rsidRDefault="003770D9" w:rsidP="003770D9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533E36"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 xml:space="preserve">Bureau 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B42DBE" w:rsidRPr="00DD7C99">
              <w:rPr>
                <w:sz w:val="22"/>
                <w:szCs w:val="22"/>
              </w:rPr>
              <w:t xml:space="preserve">     </w:t>
            </w:r>
            <w:r w:rsidR="009B62C6" w:rsidRPr="00DD7C99">
              <w:rPr>
                <w:sz w:val="22"/>
                <w:szCs w:val="22"/>
              </w:rPr>
              <w:t>é</w:t>
            </w:r>
            <w:r w:rsidR="00B42DBE" w:rsidRPr="00DD7C99">
              <w:rPr>
                <w:sz w:val="22"/>
                <w:szCs w:val="22"/>
              </w:rPr>
              <w:t xml:space="preserve">chelle : </w:t>
            </w:r>
            <w:r w:rsidR="00B42DBE" w:rsidRPr="00DD7C99">
              <w:rPr>
                <w:b/>
                <w:bCs/>
                <w:sz w:val="22"/>
                <w:szCs w:val="22"/>
              </w:rPr>
              <w:t xml:space="preserve">2 N </w:t>
            </w:r>
            <w:r w:rsidR="00B42DBE" w:rsidRPr="00DD7C99">
              <w:rPr>
                <w:b/>
                <w:bCs/>
                <w:sz w:val="22"/>
                <w:szCs w:val="22"/>
              </w:rPr>
              <w:sym w:font="Symbol" w:char="F0AB"/>
            </w:r>
            <w:r w:rsidR="00B42DBE" w:rsidRPr="00DD7C99">
              <w:rPr>
                <w:b/>
                <w:bCs/>
                <w:sz w:val="22"/>
                <w:szCs w:val="22"/>
              </w:rPr>
              <w:t xml:space="preserve"> 1 cm.</w:t>
            </w:r>
          </w:p>
          <w:p w:rsidR="00500004" w:rsidRPr="00D302D8" w:rsidRDefault="00500004" w:rsidP="00F50053">
            <w:pPr>
              <w:rPr>
                <w:lang w:eastAsia="fr-FR"/>
              </w:rPr>
            </w:pPr>
          </w:p>
          <w:p w:rsidR="003770D9" w:rsidRPr="00E63793" w:rsidRDefault="003770D9" w:rsidP="003770D9">
            <w:pPr>
              <w:jc w:val="right"/>
              <w:rPr>
                <w:b/>
                <w:bCs/>
                <w:sz w:val="28"/>
                <w:szCs w:val="28"/>
                <w:u w:val="single"/>
                <w:lang w:eastAsia="fr-FR"/>
              </w:rPr>
            </w:pPr>
            <w:r w:rsidRPr="00E63793">
              <w:rPr>
                <w:b/>
                <w:bCs/>
                <w:sz w:val="28"/>
                <w:szCs w:val="28"/>
                <w:u w:val="single"/>
                <w:lang w:eastAsia="fr-FR"/>
              </w:rPr>
              <w:t xml:space="preserve">Exercice </w:t>
            </w:r>
            <w:r>
              <w:rPr>
                <w:b/>
                <w:bCs/>
                <w:sz w:val="28"/>
                <w:szCs w:val="28"/>
                <w:u w:val="single"/>
                <w:lang w:eastAsia="fr-FR"/>
              </w:rPr>
              <w:t>5</w:t>
            </w:r>
            <w:r w:rsidRPr="00E63793">
              <w:rPr>
                <w:b/>
                <w:bCs/>
                <w:sz w:val="28"/>
                <w:szCs w:val="28"/>
                <w:lang w:eastAsia="fr-FR"/>
              </w:rPr>
              <w:t xml:space="preserve"> :</w:t>
            </w:r>
          </w:p>
          <w:p w:rsidR="003770D9" w:rsidRDefault="003770D9" w:rsidP="003770D9">
            <w:pPr>
              <w:spacing w:line="276" w:lineRule="auto"/>
              <w:jc w:val="right"/>
              <w:rPr>
                <w:sz w:val="22"/>
                <w:szCs w:val="22"/>
                <w:lang w:eastAsia="fr-FR"/>
              </w:rPr>
            </w:pPr>
            <w:r w:rsidRPr="00DD7C99">
              <w:rPr>
                <w:sz w:val="22"/>
                <w:szCs w:val="22"/>
                <w:lang w:eastAsia="fr-FR"/>
              </w:rPr>
              <w:t>On considère le schéma ci-contre</w:t>
            </w:r>
          </w:p>
          <w:p w:rsidR="003770D9" w:rsidRDefault="003770D9" w:rsidP="003770D9">
            <w:pPr>
              <w:spacing w:line="276" w:lineRule="auto"/>
              <w:jc w:val="right"/>
              <w:rPr>
                <w:sz w:val="22"/>
                <w:szCs w:val="22"/>
                <w:lang w:eastAsia="fr-FR"/>
              </w:rPr>
            </w:pPr>
            <w:r w:rsidRPr="00DD7C99">
              <w:rPr>
                <w:sz w:val="22"/>
                <w:szCs w:val="22"/>
                <w:lang w:eastAsia="fr-FR"/>
              </w:rPr>
              <w:t xml:space="preserve">où le corps (C) est en équilibre sur </w:t>
            </w:r>
          </w:p>
          <w:p w:rsidR="008F6438" w:rsidRPr="00844686" w:rsidRDefault="003770D9" w:rsidP="00844686">
            <w:pPr>
              <w:spacing w:line="276" w:lineRule="auto"/>
              <w:jc w:val="right"/>
              <w:rPr>
                <w:sz w:val="22"/>
                <w:szCs w:val="22"/>
                <w:rtl/>
                <w:lang w:eastAsia="fr-FR"/>
              </w:rPr>
            </w:pPr>
            <w:r w:rsidRPr="00DD7C99">
              <w:rPr>
                <w:sz w:val="22"/>
                <w:szCs w:val="22"/>
                <w:lang w:eastAsia="fr-FR"/>
              </w:rPr>
              <w:t>un bureau</w:t>
            </w:r>
            <w:r w:rsidR="00844686">
              <w:rPr>
                <w:sz w:val="22"/>
                <w:szCs w:val="22"/>
                <w:lang w:eastAsia="fr-FR"/>
              </w:rPr>
              <w:t>.</w:t>
            </w:r>
          </w:p>
        </w:tc>
      </w:tr>
    </w:tbl>
    <w:p w:rsidR="00EA3667" w:rsidRPr="00844686" w:rsidRDefault="00EA3667" w:rsidP="002F14C0">
      <w:pPr>
        <w:jc w:val="center"/>
        <w:rPr>
          <w:b/>
          <w:bCs/>
          <w:color w:val="FF0000"/>
        </w:rPr>
      </w:pPr>
      <w:bookmarkStart w:id="0" w:name="_GoBack"/>
      <w:bookmarkEnd w:id="0"/>
    </w:p>
    <w:sectPr w:rsidR="00EA3667" w:rsidRPr="00844686" w:rsidSect="00DD7C99">
      <w:pgSz w:w="11906" w:h="16838"/>
      <w:pgMar w:top="340" w:right="312" w:bottom="284" w:left="284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74" type="#_x0000_t75" style="width:11.25pt;height:11.25pt" o:bullet="t">
        <v:imagedata r:id="rId1" o:title="mso654A"/>
      </v:shape>
    </w:pict>
  </w:numPicBullet>
  <w:abstractNum w:abstractNumId="0">
    <w:nsid w:val="042F2CEF"/>
    <w:multiLevelType w:val="hybridMultilevel"/>
    <w:tmpl w:val="0462941C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AD77AC2"/>
    <w:multiLevelType w:val="hybridMultilevel"/>
    <w:tmpl w:val="83501B82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07E67C7"/>
    <w:multiLevelType w:val="hybridMultilevel"/>
    <w:tmpl w:val="4FBAE598"/>
    <w:lvl w:ilvl="0" w:tplc="4574E0E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20497A"/>
    <w:multiLevelType w:val="hybridMultilevel"/>
    <w:tmpl w:val="FFB8C092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13E5BF3"/>
    <w:multiLevelType w:val="hybridMultilevel"/>
    <w:tmpl w:val="89EED9E4"/>
    <w:lvl w:ilvl="0" w:tplc="040C0019">
      <w:start w:val="1"/>
      <w:numFmt w:val="low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ED0B7E"/>
    <w:multiLevelType w:val="hybridMultilevel"/>
    <w:tmpl w:val="A6C68916"/>
    <w:lvl w:ilvl="0" w:tplc="040C0009">
      <w:start w:val="1"/>
      <w:numFmt w:val="bullet"/>
      <w:lvlText w:val=""/>
      <w:lvlJc w:val="left"/>
      <w:pPr>
        <w:ind w:left="643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6">
    <w:nsid w:val="450D3BE2"/>
    <w:multiLevelType w:val="hybridMultilevel"/>
    <w:tmpl w:val="2696A1B2"/>
    <w:lvl w:ilvl="0" w:tplc="040C000D">
      <w:start w:val="1"/>
      <w:numFmt w:val="bullet"/>
      <w:lvlText w:val=""/>
      <w:lvlJc w:val="left"/>
      <w:pPr>
        <w:ind w:left="7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7">
    <w:nsid w:val="45BB66E2"/>
    <w:multiLevelType w:val="hybridMultilevel"/>
    <w:tmpl w:val="B2D2C13E"/>
    <w:lvl w:ilvl="0" w:tplc="040C0007">
      <w:start w:val="1"/>
      <w:numFmt w:val="bullet"/>
      <w:lvlText w:val=""/>
      <w:lvlPicBulletId w:val="0"/>
      <w:lvlJc w:val="left"/>
      <w:pPr>
        <w:ind w:left="7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8">
    <w:nsid w:val="68902772"/>
    <w:multiLevelType w:val="hybridMultilevel"/>
    <w:tmpl w:val="89CE1F1E"/>
    <w:lvl w:ilvl="0" w:tplc="39C25940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DE41E88"/>
    <w:multiLevelType w:val="hybridMultilevel"/>
    <w:tmpl w:val="1640F3B6"/>
    <w:lvl w:ilvl="0" w:tplc="1188CCE4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4A234D2"/>
    <w:multiLevelType w:val="hybridMultilevel"/>
    <w:tmpl w:val="194A7214"/>
    <w:lvl w:ilvl="0" w:tplc="D3BC82D8">
      <w:start w:val="1"/>
      <w:numFmt w:val="decimal"/>
      <w:lvlText w:val="%1-"/>
      <w:lvlJc w:val="left"/>
      <w:pPr>
        <w:ind w:left="2804" w:hanging="25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7"/>
  </w:num>
  <w:num w:numId="2">
    <w:abstractNumId w:val="5"/>
  </w:num>
  <w:num w:numId="3">
    <w:abstractNumId w:val="0"/>
  </w:num>
  <w:num w:numId="4">
    <w:abstractNumId w:val="1"/>
  </w:num>
  <w:num w:numId="5">
    <w:abstractNumId w:val="6"/>
  </w:num>
  <w:num w:numId="6">
    <w:abstractNumId w:val="4"/>
  </w:num>
  <w:num w:numId="7">
    <w:abstractNumId w:val="8"/>
  </w:num>
  <w:num w:numId="8">
    <w:abstractNumId w:val="3"/>
  </w:num>
  <w:num w:numId="9">
    <w:abstractNumId w:val="9"/>
  </w:num>
  <w:num w:numId="10">
    <w:abstractNumId w:val="10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3938"/>
    <w:rsid w:val="0008598C"/>
    <w:rsid w:val="000B414E"/>
    <w:rsid w:val="00115B0B"/>
    <w:rsid w:val="0012030E"/>
    <w:rsid w:val="00133ED3"/>
    <w:rsid w:val="00193AEC"/>
    <w:rsid w:val="00247BB9"/>
    <w:rsid w:val="00251873"/>
    <w:rsid w:val="002F14C0"/>
    <w:rsid w:val="003029F4"/>
    <w:rsid w:val="00303567"/>
    <w:rsid w:val="0031776C"/>
    <w:rsid w:val="00376B65"/>
    <w:rsid w:val="003770D9"/>
    <w:rsid w:val="003D598B"/>
    <w:rsid w:val="003E3938"/>
    <w:rsid w:val="00420D9C"/>
    <w:rsid w:val="00467406"/>
    <w:rsid w:val="004A6BE7"/>
    <w:rsid w:val="004B3DCE"/>
    <w:rsid w:val="00500004"/>
    <w:rsid w:val="005215D4"/>
    <w:rsid w:val="00525026"/>
    <w:rsid w:val="00533E36"/>
    <w:rsid w:val="005566E0"/>
    <w:rsid w:val="005D4DF2"/>
    <w:rsid w:val="005E59BE"/>
    <w:rsid w:val="005F2789"/>
    <w:rsid w:val="005F77A2"/>
    <w:rsid w:val="0060440C"/>
    <w:rsid w:val="006541B8"/>
    <w:rsid w:val="006926B1"/>
    <w:rsid w:val="007156FD"/>
    <w:rsid w:val="007424E7"/>
    <w:rsid w:val="007948DC"/>
    <w:rsid w:val="007A775B"/>
    <w:rsid w:val="007D4258"/>
    <w:rsid w:val="007F284F"/>
    <w:rsid w:val="007F6208"/>
    <w:rsid w:val="00844686"/>
    <w:rsid w:val="008834FF"/>
    <w:rsid w:val="008B66D5"/>
    <w:rsid w:val="008D3860"/>
    <w:rsid w:val="008F6438"/>
    <w:rsid w:val="008F6AC4"/>
    <w:rsid w:val="009B62C6"/>
    <w:rsid w:val="009F3493"/>
    <w:rsid w:val="00A37477"/>
    <w:rsid w:val="00AB5749"/>
    <w:rsid w:val="00AD4E82"/>
    <w:rsid w:val="00AE4A91"/>
    <w:rsid w:val="00B12089"/>
    <w:rsid w:val="00B1454D"/>
    <w:rsid w:val="00B42DBE"/>
    <w:rsid w:val="00B514CC"/>
    <w:rsid w:val="00BD2D2F"/>
    <w:rsid w:val="00C0603E"/>
    <w:rsid w:val="00C4248D"/>
    <w:rsid w:val="00CC7D9E"/>
    <w:rsid w:val="00CE10D4"/>
    <w:rsid w:val="00CF4C7F"/>
    <w:rsid w:val="00D40148"/>
    <w:rsid w:val="00DD7C99"/>
    <w:rsid w:val="00DF109C"/>
    <w:rsid w:val="00E21E74"/>
    <w:rsid w:val="00E55BFD"/>
    <w:rsid w:val="00E63793"/>
    <w:rsid w:val="00EA3667"/>
    <w:rsid w:val="00EC1FDA"/>
    <w:rsid w:val="00ED0D23"/>
    <w:rsid w:val="00ED1906"/>
    <w:rsid w:val="00F6221C"/>
    <w:rsid w:val="00FB6D91"/>
    <w:rsid w:val="00FC55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E6078D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3938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bidi="ar-M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B66D5"/>
    <w:pPr>
      <w:ind w:left="720"/>
      <w:contextualSpacing/>
    </w:pPr>
  </w:style>
  <w:style w:type="table" w:styleId="Grilledutableau">
    <w:name w:val="Table Grid"/>
    <w:basedOn w:val="TableauNormal"/>
    <w:uiPriority w:val="59"/>
    <w:rsid w:val="007F284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F6221C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6221C"/>
    <w:rPr>
      <w:rFonts w:ascii="Tahoma" w:eastAsia="Times New Roman" w:hAnsi="Tahoma" w:cs="Tahoma"/>
      <w:sz w:val="16"/>
      <w:szCs w:val="16"/>
      <w:lang w:bidi="ar-MA"/>
    </w:rPr>
  </w:style>
  <w:style w:type="character" w:styleId="Lienhypertexte">
    <w:name w:val="Hyperlink"/>
    <w:basedOn w:val="Policepardfaut"/>
    <w:uiPriority w:val="99"/>
    <w:unhideWhenUsed/>
    <w:rsid w:val="007948DC"/>
    <w:rPr>
      <w:color w:val="0000FF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844686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3938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bidi="ar-M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B66D5"/>
    <w:pPr>
      <w:ind w:left="720"/>
      <w:contextualSpacing/>
    </w:pPr>
  </w:style>
  <w:style w:type="table" w:styleId="Grilledutableau">
    <w:name w:val="Table Grid"/>
    <w:basedOn w:val="TableauNormal"/>
    <w:uiPriority w:val="59"/>
    <w:rsid w:val="007F284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F6221C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6221C"/>
    <w:rPr>
      <w:rFonts w:ascii="Tahoma" w:eastAsia="Times New Roman" w:hAnsi="Tahoma" w:cs="Tahoma"/>
      <w:sz w:val="16"/>
      <w:szCs w:val="16"/>
      <w:lang w:bidi="ar-MA"/>
    </w:rPr>
  </w:style>
  <w:style w:type="character" w:styleId="Lienhypertexte">
    <w:name w:val="Hyperlink"/>
    <w:basedOn w:val="Policepardfaut"/>
    <w:uiPriority w:val="99"/>
    <w:unhideWhenUsed/>
    <w:rsid w:val="007948DC"/>
    <w:rPr>
      <w:color w:val="0000FF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84468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tmp"/><Relationship Id="rId18" Type="http://schemas.openxmlformats.org/officeDocument/2006/relationships/image" Target="media/image10.png"/><Relationship Id="rId26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image" Target="media/image11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9.png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oleObject" Target="embeddings/oleObject4.bin"/><Relationship Id="rId29" Type="http://schemas.openxmlformats.org/officeDocument/2006/relationships/image" Target="media/image130.wmf"/><Relationship Id="rId1" Type="http://schemas.openxmlformats.org/officeDocument/2006/relationships/numbering" Target="numbering.xml"/><Relationship Id="rId6" Type="http://schemas.openxmlformats.org/officeDocument/2006/relationships/hyperlink" Target="http://www.adrarphysic.fr/" TargetMode="External"/><Relationship Id="rId11" Type="http://schemas.openxmlformats.org/officeDocument/2006/relationships/image" Target="media/image4.wmf"/><Relationship Id="rId24" Type="http://schemas.openxmlformats.org/officeDocument/2006/relationships/oleObject" Target="embeddings/oleObject6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91</Words>
  <Characters>2702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MSUNG;www.pc1.ma</dc:creator>
  <cp:lastModifiedBy>dell</cp:lastModifiedBy>
  <cp:revision>3</cp:revision>
  <cp:lastPrinted>2020-03-26T12:41:00Z</cp:lastPrinted>
  <dcterms:created xsi:type="dcterms:W3CDTF">2020-03-26T12:41:00Z</dcterms:created>
  <dcterms:modified xsi:type="dcterms:W3CDTF">2022-06-29T09:22:00Z</dcterms:modified>
</cp:coreProperties>
</file>